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62"/>
  </p:notesMasterIdLst>
  <p:sldIdLst>
    <p:sldId id="410" r:id="rId3"/>
    <p:sldId id="321" r:id="rId4"/>
    <p:sldId id="582" r:id="rId5"/>
    <p:sldId id="605" r:id="rId6"/>
    <p:sldId id="583" r:id="rId7"/>
    <p:sldId id="545" r:id="rId8"/>
    <p:sldId id="585" r:id="rId9"/>
    <p:sldId id="615" r:id="rId10"/>
    <p:sldId id="586" r:id="rId11"/>
    <p:sldId id="411" r:id="rId12"/>
    <p:sldId id="412" r:id="rId13"/>
    <p:sldId id="501" r:id="rId14"/>
    <p:sldId id="265" r:id="rId15"/>
    <p:sldId id="267" r:id="rId16"/>
    <p:sldId id="479" r:id="rId17"/>
    <p:sldId id="505" r:id="rId18"/>
    <p:sldId id="502" r:id="rId19"/>
    <p:sldId id="415" r:id="rId20"/>
    <p:sldId id="587" r:id="rId21"/>
    <p:sldId id="609" r:id="rId22"/>
    <p:sldId id="571" r:id="rId23"/>
    <p:sldId id="572" r:id="rId24"/>
    <p:sldId id="614" r:id="rId25"/>
    <p:sldId id="590" r:id="rId26"/>
    <p:sldId id="591" r:id="rId27"/>
    <p:sldId id="593" r:id="rId28"/>
    <p:sldId id="589" r:id="rId29"/>
    <p:sldId id="520" r:id="rId30"/>
    <p:sldId id="559" r:id="rId31"/>
    <p:sldId id="596" r:id="rId32"/>
    <p:sldId id="616" r:id="rId33"/>
    <p:sldId id="546" r:id="rId34"/>
    <p:sldId id="569" r:id="rId35"/>
    <p:sldId id="564" r:id="rId36"/>
    <p:sldId id="617" r:id="rId37"/>
    <p:sldId id="562" r:id="rId38"/>
    <p:sldId id="597" r:id="rId39"/>
    <p:sldId id="579" r:id="rId40"/>
    <p:sldId id="598" r:id="rId41"/>
    <p:sldId id="601" r:id="rId42"/>
    <p:sldId id="610" r:id="rId43"/>
    <p:sldId id="600" r:id="rId44"/>
    <p:sldId id="602" r:id="rId45"/>
    <p:sldId id="618" r:id="rId46"/>
    <p:sldId id="608" r:id="rId47"/>
    <p:sldId id="604" r:id="rId48"/>
    <p:sldId id="612" r:id="rId49"/>
    <p:sldId id="607" r:id="rId50"/>
    <p:sldId id="606" r:id="rId51"/>
    <p:sldId id="256" r:id="rId52"/>
    <p:sldId id="568" r:id="rId53"/>
    <p:sldId id="570" r:id="rId54"/>
    <p:sldId id="257" r:id="rId55"/>
    <p:sldId id="468" r:id="rId56"/>
    <p:sldId id="469" r:id="rId57"/>
    <p:sldId id="416" r:id="rId58"/>
    <p:sldId id="619" r:id="rId59"/>
    <p:sldId id="566" r:id="rId60"/>
    <p:sldId id="621" r:id="rId6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003CB4"/>
    <a:srgbClr val="66FFFF"/>
    <a:srgbClr val="0011FF"/>
    <a:srgbClr val="00B050"/>
    <a:srgbClr val="FF0066"/>
    <a:srgbClr val="004DFF"/>
    <a:srgbClr val="B4B000"/>
    <a:srgbClr val="0048FF"/>
    <a:srgbClr val="7F2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36" autoAdjust="0"/>
    <p:restoredTop sz="94660" autoAdjust="0"/>
  </p:normalViewPr>
  <p:slideViewPr>
    <p:cSldViewPr snapToGrid="0">
      <p:cViewPr varScale="1">
        <p:scale>
          <a:sx n="93" d="100"/>
          <a:sy n="93" d="100"/>
        </p:scale>
        <p:origin x="96" y="845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384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10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AC0C08-CE52-4F56-9781-E217F56F2777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5645B-9EC2-4961-A2B4-E02F794C4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65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7AFE-F79C-41DF-9C3D-9527E55D6B42}" type="datetime1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614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C9EB-F275-471F-A5FD-33574DFF8567}" type="datetime1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022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3B0F5-BB86-41C3-8A47-0B0EBC62398B}" type="datetime1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4624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E4CA0D-5791-427E-9996-45D02D4957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2E2904-71A8-47DB-BB74-11840440601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9C4F8F-D91E-4C35-8867-0914124D2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84FCBA-04A4-48AD-B205-1D0632E3E3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3CE6C9-7F4C-424B-8A12-8CD2E9C30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6206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0CBE0-FAF9-4A8E-8F4C-1CFFEFD3F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0AD901-37FE-4912-8233-D570334218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E85814-B5F4-4185-8DB0-17C2F86783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0F5BD7-2BC5-4045-9EE9-A217EED1D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42F006-AE67-4879-BD5C-41E1A67B3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1281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C2544-6A8E-4DFD-B648-B98BAECD1E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1835F8-5CCC-46E4-908A-D5B73D9174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A08BF4-CB1E-4F85-A678-EC1539932D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47B76A-0C26-4993-9C09-34AE6E9ADC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A0AE4F-3CF9-49C6-8458-CDF12555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0124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1C5EBE-8D9F-4358-864D-8FBA1F23F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6EB364-57C7-4D14-A708-BEBEDD9ABED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20ED049-E1F6-4EE0-91E1-8DD36A8949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9819C6-D573-45B9-8F0B-1F9FB3CC7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164CDA-4F3D-46B3-A90A-5CAC37F0A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971362-F504-4494-9C32-99FCFE941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0571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DA0BA-FAD5-437D-A98B-DDEEF53BB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BD3CEF-5D7E-423D-A5B5-F1A60751E8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B68FD1-8F05-4B26-A8D7-E2CB960958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46704A9-1371-4530-BF19-C98AD43248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B9862EF-1509-4F0C-87F7-B560F3E942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6EB32C-736F-41CF-8A93-75F46F0595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3A66B80-66E0-4D3A-9486-6C4BFBFC67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31188CD-3249-4CDC-BD11-811F349F4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621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80928-14CF-4760-A336-1E19B4F7F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55E1D6-B8D7-4E99-883E-8B36406413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EBA006-2EF2-4883-BECC-3D1D65062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316ECE-1D28-41B9-A43B-B9621ACB3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1751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7D6DCB-668D-42C0-87BD-47C790E57A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712635-1DDB-43FE-9420-DB98B1D28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05694C-BC03-43B5-B459-2E3771711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3372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9CE32A-A4D8-4C15-A162-749DF4D1C2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608310-8AC2-4B5D-873B-80BA8BFF73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23805F-A008-4C07-947A-DBF1A41B53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234626-7149-4C56-B5D1-68A9DE6BCF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3A6BF5-837A-4B40-A73E-59FC9E660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984AB7-2741-411E-ADD2-0DF6D4F17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168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321BF-6118-415F-8D3C-64EF1485F60F}" type="datetime1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3279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780F57-9372-4D1E-9BF9-46FF2C077A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EAF9AB3-205E-4D77-964B-8180D94B22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140344B-2892-4366-8169-9C56C7871C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6CDA21-24BD-45B2-B369-54767CF851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E33889-6715-4337-9D5F-F2F7115964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0C7C86-8238-47A0-BF9E-642288091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7598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0907E-3A91-457F-96DD-DA6F88BAD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7CCAD93-5D25-4FB3-84F2-D5BD29522C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157751-8592-4CE7-B373-64ACE02D0D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A8FFAD-FA77-44E8-B37B-8BFB077481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653ADA-0CE2-450E-863D-DAB05D202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4019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B4EDE44-8538-46AC-B821-EA62E01BAB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66041E-BAC4-4673-9C91-51881F9769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1EA977-57F4-4F70-9537-398CEA7C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52D96F-9E05-4EFE-B934-5DB246A36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A4D833-1165-4199-ACF0-4D8EE0BE5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999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B22E3-B3DE-486F-885E-B42097AA76C1}" type="datetime1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481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20D0C-51A5-4904-B4F4-9E32FF74F29F}" type="datetime1">
              <a:rPr lang="en-US" smtClean="0"/>
              <a:t>1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233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396D9-7E04-486F-A660-16DDCCD99DDA}" type="datetime1">
              <a:rPr lang="en-US" smtClean="0"/>
              <a:t>1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60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D12C7-BAAE-468E-899C-B3B1DFA45F74}" type="datetime1">
              <a:rPr lang="en-US" smtClean="0"/>
              <a:t>1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6588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76782-4636-45F3-916A-F391BB8E6271}" type="datetime1">
              <a:rPr lang="en-US" smtClean="0"/>
              <a:t>1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5809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6842D-4088-4E4B-A6EC-828D9928E5E8}" type="datetime1">
              <a:rPr lang="en-US" smtClean="0"/>
              <a:t>1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346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1FC5B-2D6B-4023-BF2C-35B50CA446C2}" type="datetime1">
              <a:rPr lang="en-US" smtClean="0"/>
              <a:t>1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970FA7-5DEE-4067-B076-50BC493FD416}" type="datetime1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A0D26-3F07-44B6-8721-5AA5B300EA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49682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BCFDCE0-82E3-4060-B795-C49BE82D3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70D2BA-FE9B-474E-95C8-85588395AC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BB18BB-E256-4521-B199-B1944B50A2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90ECDC-D7F7-4F56-8C1A-34304209C90B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69DD39-11EA-4F75-B53B-A4EB45557E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CE38B0-0A37-4E12-B501-5306EC1EEF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3D1C13-6FD6-4482-9AE2-F4C99622C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376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2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2.e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8.png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0.png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1.png"/><Relationship Id="rId4" Type="http://schemas.openxmlformats.org/officeDocument/2006/relationships/image" Target="../media/image27.png"/><Relationship Id="rId9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5.png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0.png"/><Relationship Id="rId4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6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2.png"/><Relationship Id="rId5" Type="http://schemas.openxmlformats.org/officeDocument/2006/relationships/image" Target="../media/image51.png"/><Relationship Id="rId10" Type="http://schemas.openxmlformats.org/officeDocument/2006/relationships/image" Target="../media/image49.png"/><Relationship Id="rId4" Type="http://schemas.openxmlformats.org/officeDocument/2006/relationships/image" Target="../media/image41.png"/><Relationship Id="rId9" Type="http://schemas.openxmlformats.org/officeDocument/2006/relationships/image" Target="../media/image37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7.svg"/><Relationship Id="rId5" Type="http://schemas.openxmlformats.org/officeDocument/2006/relationships/image" Target="../media/image56.png"/><Relationship Id="rId4" Type="http://schemas.openxmlformats.org/officeDocument/2006/relationships/image" Target="../media/image55.sv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9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9.png"/><Relationship Id="rId4" Type="http://schemas.openxmlformats.org/officeDocument/2006/relationships/image" Target="../media/image68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sv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76.png"/><Relationship Id="rId3" Type="http://schemas.openxmlformats.org/officeDocument/2006/relationships/image" Target="../media/image46.png"/><Relationship Id="rId7" Type="http://schemas.openxmlformats.org/officeDocument/2006/relationships/image" Target="../media/image35.emf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2.png"/><Relationship Id="rId5" Type="http://schemas.openxmlformats.org/officeDocument/2006/relationships/image" Target="../media/image51.png"/><Relationship Id="rId15" Type="http://schemas.openxmlformats.org/officeDocument/2006/relationships/image" Target="../media/image78.png"/><Relationship Id="rId10" Type="http://schemas.openxmlformats.org/officeDocument/2006/relationships/image" Target="../media/image49.png"/><Relationship Id="rId4" Type="http://schemas.openxmlformats.org/officeDocument/2006/relationships/image" Target="../media/image41.png"/><Relationship Id="rId9" Type="http://schemas.openxmlformats.org/officeDocument/2006/relationships/image" Target="../media/image37.emf"/><Relationship Id="rId14" Type="http://schemas.openxmlformats.org/officeDocument/2006/relationships/image" Target="../media/image7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sv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7" Type="http://schemas.openxmlformats.org/officeDocument/2006/relationships/image" Target="../media/image86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5.jpeg"/><Relationship Id="rId5" Type="http://schemas.openxmlformats.org/officeDocument/2006/relationships/image" Target="../media/image84.png"/><Relationship Id="rId4" Type="http://schemas.openxmlformats.org/officeDocument/2006/relationships/image" Target="../media/image83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6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8.png"/><Relationship Id="rId4" Type="http://schemas.openxmlformats.org/officeDocument/2006/relationships/image" Target="../media/image97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6.jpeg"/><Relationship Id="rId4" Type="http://schemas.openxmlformats.org/officeDocument/2006/relationships/image" Target="../media/image105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0E9E176-62FC-46EA-B157-9BA8FD924C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681913" y="4727537"/>
            <a:ext cx="4510087" cy="21304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E0C34E-DC53-4B12-ACD2-46E4E2CE5F8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233012">
            <a:off x="497037" y="3567524"/>
            <a:ext cx="6197055" cy="568568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6197" r="1" b="24529"/>
          <a:stretch/>
        </p:blipFill>
        <p:spPr>
          <a:xfrm>
            <a:off x="3649318" y="10"/>
            <a:ext cx="8542682" cy="2130463"/>
          </a:xfrm>
          <a:custGeom>
            <a:avLst/>
            <a:gdLst>
              <a:gd name="connsiteX0" fmla="*/ 986689 w 8542682"/>
              <a:gd name="connsiteY0" fmla="*/ 0 h 2130473"/>
              <a:gd name="connsiteX1" fmla="*/ 8542682 w 8542682"/>
              <a:gd name="connsiteY1" fmla="*/ 0 h 2130473"/>
              <a:gd name="connsiteX2" fmla="*/ 8542682 w 8542682"/>
              <a:gd name="connsiteY2" fmla="*/ 2130473 h 2130473"/>
              <a:gd name="connsiteX3" fmla="*/ 0 w 8542682"/>
              <a:gd name="connsiteY3" fmla="*/ 2130473 h 21304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542682" h="2130473">
                <a:moveTo>
                  <a:pt x="986689" y="0"/>
                </a:moveTo>
                <a:lnTo>
                  <a:pt x="8542682" y="0"/>
                </a:lnTo>
                <a:lnTo>
                  <a:pt x="8542682" y="2130473"/>
                </a:lnTo>
                <a:lnTo>
                  <a:pt x="0" y="2130473"/>
                </a:lnTo>
                <a:close/>
              </a:path>
            </a:pathLst>
          </a:cu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337865" y="2815263"/>
            <a:ext cx="13010072" cy="120967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xperimentally defining the physiology of freshwater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ultramicrobacteri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ctinobacterial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ight utilization and peptide degradation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AA35BC8-5E87-4E52-9B67-19C28BE184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510087" cy="2130463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7787" y="447632"/>
            <a:ext cx="2692105" cy="1422357"/>
          </a:xfrm>
        </p:spPr>
        <p:txBody>
          <a:bodyPr>
            <a:normAutofit/>
          </a:bodyPr>
          <a:lstStyle/>
          <a:p>
            <a:pPr algn="l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eff Dwulit-Smith</a:t>
            </a:r>
          </a:p>
          <a:p>
            <a:pPr algn="l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iophysics Program</a:t>
            </a:r>
          </a:p>
          <a:p>
            <a:pPr algn="l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est Lab	</a:t>
            </a:r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08D1B6DA-FA99-4A3A-B405-44E3D9806068}"/>
              </a:ext>
            </a:extLst>
          </p:cNvPr>
          <p:cNvSpPr txBox="1">
            <a:spLocks/>
          </p:cNvSpPr>
          <p:nvPr/>
        </p:nvSpPr>
        <p:spPr>
          <a:xfrm>
            <a:off x="9087855" y="5422583"/>
            <a:ext cx="2446315" cy="9111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sis Presentation</a:t>
            </a:r>
          </a:p>
          <a:p>
            <a:pPr algn="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anuary 18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2018</a:t>
            </a:r>
          </a:p>
        </p:txBody>
      </p:sp>
    </p:spTree>
    <p:extLst>
      <p:ext uri="{BB962C8B-B14F-4D97-AF65-F5344CB8AC3E}">
        <p14:creationId xmlns:p14="http://schemas.microsoft.com/office/powerpoint/2010/main" val="38010349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317" y="1645240"/>
            <a:ext cx="8563549" cy="3323486"/>
          </a:xfrm>
          <a:prstGeom prst="rect">
            <a:avLst/>
          </a:prstGeom>
          <a:ln w="50800">
            <a:noFill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716" y="1636244"/>
            <a:ext cx="8581395" cy="3330412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544584" y="146050"/>
            <a:ext cx="1110718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Opsins are membrane-spanning bundles. </a:t>
            </a:r>
          </a:p>
        </p:txBody>
      </p:sp>
      <p:sp>
        <p:nvSpPr>
          <p:cNvPr id="22" name="CustomShape 4"/>
          <p:cNvSpPr/>
          <p:nvPr/>
        </p:nvSpPr>
        <p:spPr>
          <a:xfrm>
            <a:off x="1313387" y="979763"/>
            <a:ext cx="9505510" cy="976033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6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ukaryotic               Bacterial                   </a:t>
            </a:r>
            <a:r>
              <a:rPr lang="en-US" sz="2000" u="sng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cheal</a:t>
            </a: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Eubacterial          </a:t>
            </a:r>
            <a:r>
              <a:rPr lang="en-US" sz="16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ustomShape 10"/>
          <p:cNvSpPr/>
          <p:nvPr/>
        </p:nvSpPr>
        <p:spPr>
          <a:xfrm>
            <a:off x="1448555" y="1566253"/>
            <a:ext cx="9026058" cy="324925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Rod cell discs (eye)          Inner membrane             Inner membrane           Inner membrane</a:t>
            </a:r>
            <a:endParaRPr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ustomShape 2"/>
          <p:cNvSpPr/>
          <p:nvPr/>
        </p:nvSpPr>
        <p:spPr>
          <a:xfrm>
            <a:off x="1312703" y="4454345"/>
            <a:ext cx="9750587" cy="114192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Bovine opsin            Xantho-opsin         Bacterio-opsin         Sensory opsin       </a:t>
            </a:r>
            <a:r>
              <a:rPr lang="en-US" sz="20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0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F88)</a:t>
            </a:r>
            <a:r>
              <a:rPr lang="en-US" sz="16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</a:t>
            </a: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DDL)                            (1M0L)                             (1XIO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959404"/>
              </p:ext>
            </p:extLst>
          </p:nvPr>
        </p:nvGraphicFramePr>
        <p:xfrm>
          <a:off x="7141609" y="5601923"/>
          <a:ext cx="2813657" cy="77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4" name="CS ChemDraw Drawing" r:id="rId5" imgW="2557149" imgH="705243" progId="ChemDraw.Document.6.0">
                  <p:embed/>
                </p:oleObj>
              </mc:Choice>
              <mc:Fallback>
                <p:oleObj name="CS ChemDraw Drawing" r:id="rId5" imgW="2557149" imgH="705243" progId="ChemDraw.Document.6.0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1609" y="5601923"/>
                        <a:ext cx="2813657" cy="775458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10</a:t>
            </a:fld>
            <a:endParaRPr lang="en-US"/>
          </a:p>
        </p:txBody>
      </p:sp>
      <p:sp>
        <p:nvSpPr>
          <p:cNvPr id="20" name="Down Arrow 24">
            <a:extLst>
              <a:ext uri="{FF2B5EF4-FFF2-40B4-BE49-F238E27FC236}">
                <a16:creationId xmlns:a16="http://schemas.microsoft.com/office/drawing/2014/main" id="{B7989323-F319-45CA-84D1-CE142D37309E}"/>
              </a:ext>
            </a:extLst>
          </p:cNvPr>
          <p:cNvSpPr/>
          <p:nvPr/>
        </p:nvSpPr>
        <p:spPr>
          <a:xfrm rot="16200000">
            <a:off x="5962875" y="5298381"/>
            <a:ext cx="230917" cy="1317222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rgbClr val="003CB4"/>
              </a:solidFill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C5D0C22-BC13-42D4-8CB3-82831E7B0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61045"/>
              </p:ext>
            </p:extLst>
          </p:nvPr>
        </p:nvGraphicFramePr>
        <p:xfrm>
          <a:off x="2795750" y="5606940"/>
          <a:ext cx="2253779" cy="76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5" name="CS ChemDraw Drawing" r:id="rId7" imgW="2066121" imgH="705243" progId="ChemDraw.Document.6.0">
                  <p:embed/>
                </p:oleObj>
              </mc:Choice>
              <mc:Fallback>
                <p:oleObj name="CS ChemDraw Drawing" r:id="rId7" imgW="2066121" imgH="705243" progId="ChemDraw.Document.6.0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5750" y="5606940"/>
                        <a:ext cx="2253779" cy="769161"/>
                      </a:xfrm>
                      <a:prstGeom prst="rect">
                        <a:avLst/>
                      </a:prstGeom>
                      <a:ln w="381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BB9418C5-5D60-4249-9F00-85916DB24D87}"/>
              </a:ext>
            </a:extLst>
          </p:cNvPr>
          <p:cNvSpPr txBox="1"/>
          <p:nvPr/>
        </p:nvSpPr>
        <p:spPr>
          <a:xfrm>
            <a:off x="3360884" y="643865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tinal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41E0F13-C522-48D3-8DF8-ACFC78E0F8F2}"/>
              </a:ext>
            </a:extLst>
          </p:cNvPr>
          <p:cNvSpPr txBox="1"/>
          <p:nvPr/>
        </p:nvSpPr>
        <p:spPr>
          <a:xfrm>
            <a:off x="7384469" y="6451084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tinal Schiff ba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08B6F9-E4C1-40F0-895B-DEDD9C47F1D5}"/>
              </a:ext>
            </a:extLst>
          </p:cNvPr>
          <p:cNvSpPr txBox="1"/>
          <p:nvPr/>
        </p:nvSpPr>
        <p:spPr>
          <a:xfrm>
            <a:off x="10193310" y="2722537"/>
            <a:ext cx="19986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5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Some organisms</a:t>
            </a:r>
          </a:p>
          <a:p>
            <a:pPr>
              <a:lnSpc>
                <a:spcPct val="100000"/>
              </a:lnSpc>
            </a:pPr>
            <a:r>
              <a:rPr lang="en-US" sz="15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ck retinal synthesis </a:t>
            </a:r>
          </a:p>
          <a:p>
            <a:pPr>
              <a:lnSpc>
                <a:spcPct val="100000"/>
              </a:lnSpc>
            </a:pPr>
            <a:r>
              <a:rPr lang="en-US" sz="15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vitamin A and/or structural opsin?</a:t>
            </a:r>
            <a:endParaRPr 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12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5" grpId="0"/>
      <p:bldP spid="36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1569A597-2B6F-4C99-9C95-48997DE85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716" y="1636244"/>
            <a:ext cx="8581395" cy="3330412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544584" y="146050"/>
            <a:ext cx="1110718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Rhodopsins are retinal-gated nanomachines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77586"/>
              </p:ext>
            </p:extLst>
          </p:nvPr>
        </p:nvGraphicFramePr>
        <p:xfrm>
          <a:off x="7193724" y="5523549"/>
          <a:ext cx="1998504" cy="92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90" name="CS ChemDraw Drawing" r:id="rId4" imgW="2067707" imgH="959766" progId="ChemDraw.Document.6.0">
                  <p:embed/>
                </p:oleObj>
              </mc:Choice>
              <mc:Fallback>
                <p:oleObj name="CS ChemDraw Drawing" r:id="rId4" imgW="2067707" imgH="959766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3724" y="5523549"/>
                        <a:ext cx="1998504" cy="928644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414084" y="5554264"/>
            <a:ext cx="1585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*Eukaryotic is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1-cis.</a:t>
            </a:r>
          </a:p>
        </p:txBody>
      </p:sp>
      <p:sp>
        <p:nvSpPr>
          <p:cNvPr id="17" name="CustomShape 4"/>
          <p:cNvSpPr/>
          <p:nvPr/>
        </p:nvSpPr>
        <p:spPr>
          <a:xfrm>
            <a:off x="1313387" y="979763"/>
            <a:ext cx="9505510" cy="976033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6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ukaryotic               Bacterial                   </a:t>
            </a:r>
            <a:r>
              <a:rPr lang="en-US" sz="2000" u="sng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cheal</a:t>
            </a: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Eubacterial          </a:t>
            </a:r>
            <a:r>
              <a:rPr lang="en-US" sz="16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ustomShape 10"/>
          <p:cNvSpPr/>
          <p:nvPr/>
        </p:nvSpPr>
        <p:spPr>
          <a:xfrm>
            <a:off x="1448555" y="1566253"/>
            <a:ext cx="9026058" cy="829348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Bovine rhodopsin            Xanthorhodopsin             </a:t>
            </a:r>
            <a:r>
              <a:rPr lang="en-US" sz="1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teriorhodpsin</a:t>
            </a: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Sensory rhodopsin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11</a:t>
            </a:fld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3010E56-DD07-4511-BE79-456CD78866A3}"/>
              </a:ext>
            </a:extLst>
          </p:cNvPr>
          <p:cNvSpPr txBox="1"/>
          <p:nvPr/>
        </p:nvSpPr>
        <p:spPr>
          <a:xfrm>
            <a:off x="10336647" y="3188572"/>
            <a:ext cx="18172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Also: Na+, Cl- pumps, cation channels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33E417A-D66F-4186-BDA7-0A5B825EC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61925"/>
              </p:ext>
            </p:extLst>
          </p:nvPr>
        </p:nvGraphicFramePr>
        <p:xfrm>
          <a:off x="2704968" y="5579600"/>
          <a:ext cx="2515069" cy="69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91" name="CS ChemDraw Drawing" r:id="rId6" imgW="2557149" imgH="705243" progId="ChemDraw.Document.6.0">
                  <p:embed/>
                </p:oleObj>
              </mc:Choice>
              <mc:Fallback>
                <p:oleObj name="CS ChemDraw Drawing" r:id="rId6" imgW="2557149" imgH="705243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33E417A-D66F-4186-BDA7-0A5B825EC1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4968" y="5579600"/>
                        <a:ext cx="2515069" cy="693166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B7D951FD-2764-4B31-9355-27E4B51E7FAB}"/>
              </a:ext>
            </a:extLst>
          </p:cNvPr>
          <p:cNvSpPr txBox="1"/>
          <p:nvPr/>
        </p:nvSpPr>
        <p:spPr>
          <a:xfrm>
            <a:off x="2904665" y="6293919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ll-trans Schiff</a:t>
            </a:r>
          </a:p>
        </p:txBody>
      </p:sp>
      <p:sp>
        <p:nvSpPr>
          <p:cNvPr id="32" name="Down Arrow 24">
            <a:extLst>
              <a:ext uri="{FF2B5EF4-FFF2-40B4-BE49-F238E27FC236}">
                <a16:creationId xmlns:a16="http://schemas.microsoft.com/office/drawing/2014/main" id="{09FC15BD-A6F7-4067-9E8C-5769375204EB}"/>
              </a:ext>
            </a:extLst>
          </p:cNvPr>
          <p:cNvSpPr/>
          <p:nvPr/>
        </p:nvSpPr>
        <p:spPr>
          <a:xfrm rot="16200000">
            <a:off x="6088880" y="5235807"/>
            <a:ext cx="230917" cy="1317222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rgbClr val="003CB4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FD2EF0-D482-46A2-87B9-9714B4D2FF0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841" y="5387000"/>
            <a:ext cx="1006967" cy="1003939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2C29BA43-60AD-4AD5-BC19-ACBDF1EC5BBC}"/>
              </a:ext>
            </a:extLst>
          </p:cNvPr>
          <p:cNvSpPr txBox="1"/>
          <p:nvPr/>
        </p:nvSpPr>
        <p:spPr>
          <a:xfrm>
            <a:off x="7404185" y="6476799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3-cis Schiff</a:t>
            </a:r>
          </a:p>
        </p:txBody>
      </p:sp>
      <p:sp>
        <p:nvSpPr>
          <p:cNvPr id="19" name="CustomShape 2">
            <a:extLst>
              <a:ext uri="{FF2B5EF4-FFF2-40B4-BE49-F238E27FC236}">
                <a16:creationId xmlns:a16="http://schemas.microsoft.com/office/drawing/2014/main" id="{434EFB63-E805-4E01-AA37-E76DCE240DF2}"/>
              </a:ext>
            </a:extLst>
          </p:cNvPr>
          <p:cNvSpPr/>
          <p:nvPr/>
        </p:nvSpPr>
        <p:spPr>
          <a:xfrm>
            <a:off x="1312703" y="4454345"/>
            <a:ext cx="9750587" cy="114192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Transducer                 H+ Pump                  H+ Pump            Transducer       </a:t>
            </a:r>
            <a:r>
              <a:rPr lang="en-US" sz="20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0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F88)</a:t>
            </a:r>
            <a:r>
              <a:rPr lang="en-US" sz="16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</a:t>
            </a: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DDL)                            (1M0L)                             (1XIO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5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0" grpId="0"/>
      <p:bldP spid="32" grpId="0" animBg="1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105257"/>
            <a:ext cx="10963275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arotenoids are ubiquitous chromophores.</a:t>
            </a:r>
          </a:p>
        </p:txBody>
      </p:sp>
      <p:sp>
        <p:nvSpPr>
          <p:cNvPr id="7" name="Rectangle 6"/>
          <p:cNvSpPr/>
          <p:nvPr/>
        </p:nvSpPr>
        <p:spPr>
          <a:xfrm>
            <a:off x="5940685" y="1465163"/>
            <a:ext cx="6043353" cy="52881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6756" y="1825625"/>
            <a:ext cx="519393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jugated cor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lanarity and modifications</a:t>
            </a:r>
          </a:p>
          <a:p>
            <a:pPr marL="457200" lvl="1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atile and advantageou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tectants – light, radical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factor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nergy conduit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mbrane stabilize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03346" y="5948297"/>
            <a:ext cx="3223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ittosporumxanthi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Japanese cheesewood see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899142" y="4512685"/>
          <a:ext cx="57689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01" name="CS ChemDraw Drawing" r:id="rId3" imgW="5769177" imgH="1467223" progId="ChemDraw.Document.6.0">
                  <p:embed/>
                </p:oleObj>
              </mc:Choice>
              <mc:Fallback>
                <p:oleObj name="CS ChemDraw Drawing" r:id="rId3" imgW="5769177" imgH="1467223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9142" y="4512685"/>
                        <a:ext cx="5768975" cy="1466850"/>
                      </a:xfrm>
                      <a:prstGeom prst="rect">
                        <a:avLst/>
                      </a:prstGeom>
                      <a:ln w="381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160452" y="1486735"/>
          <a:ext cx="5165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02" name="CS ChemDraw Drawing" r:id="rId5" imgW="5165567" imgH="519122" progId="ChemDraw.Document.6.0">
                  <p:embed/>
                </p:oleObj>
              </mc:Choice>
              <mc:Fallback>
                <p:oleObj name="CS ChemDraw Drawing" r:id="rId5" imgW="5165567" imgH="519122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0452" y="1486735"/>
                        <a:ext cx="5165725" cy="519113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17921" y="1965194"/>
            <a:ext cx="3121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ycopene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matoes, fungi, bacteria,…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59169" y="3640797"/>
            <a:ext cx="44637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staxanthin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rustaceans, Summer-pheasant’s eye,…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559716" y="2796561"/>
          <a:ext cx="4394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03" name="CS ChemDraw Drawing" r:id="rId7" imgW="4394406" imgH="892424" progId="ChemDraw.Document.6.0">
                  <p:embed/>
                </p:oleObj>
              </mc:Choice>
              <mc:Fallback>
                <p:oleObj name="CS ChemDraw Drawing" r:id="rId7" imgW="4394406" imgH="892424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9716" y="2796561"/>
                        <a:ext cx="4394200" cy="892175"/>
                      </a:xfrm>
                      <a:prstGeom prst="rect">
                        <a:avLst/>
                      </a:prstGeom>
                      <a:ln w="3810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6130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1239" y="1493249"/>
            <a:ext cx="6154009" cy="4610743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6042487" y="1473885"/>
            <a:ext cx="6043353" cy="52881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68653"/>
              </p:ext>
            </p:extLst>
          </p:nvPr>
        </p:nvGraphicFramePr>
        <p:xfrm>
          <a:off x="323864" y="1514475"/>
          <a:ext cx="6187038" cy="464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2" name="CS ChemDraw Drawing" r:id="rId4" imgW="5439887" imgH="4082454" progId="ChemDraw.Document.6.0">
                  <p:embed/>
                </p:oleObj>
              </mc:Choice>
              <mc:Fallback>
                <p:oleObj name="CS ChemDraw Drawing" r:id="rId4" imgW="5439887" imgH="40824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64" y="1514475"/>
                        <a:ext cx="6187038" cy="464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985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arotenoi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onjugation creates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7740318" y="1687690"/>
            <a:ext cx="3467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arent Color of Chromophore</a:t>
            </a:r>
          </a:p>
        </p:txBody>
      </p:sp>
      <p:sp>
        <p:nvSpPr>
          <p:cNvPr id="9" name="Freeform 8"/>
          <p:cNvSpPr>
            <a:spLocks noChangeAspect="1"/>
          </p:cNvSpPr>
          <p:nvPr/>
        </p:nvSpPr>
        <p:spPr>
          <a:xfrm>
            <a:off x="10868026" y="2284306"/>
            <a:ext cx="640320" cy="823617"/>
          </a:xfrm>
          <a:custGeom>
            <a:avLst/>
            <a:gdLst>
              <a:gd name="connsiteX0" fmla="*/ 0 w 3048000"/>
              <a:gd name="connsiteY0" fmla="*/ 2191170 h 2459672"/>
              <a:gd name="connsiteX1" fmla="*/ 857250 w 3048000"/>
              <a:gd name="connsiteY1" fmla="*/ 1686345 h 2459672"/>
              <a:gd name="connsiteX2" fmla="*/ 1247775 w 3048000"/>
              <a:gd name="connsiteY2" fmla="*/ 629070 h 2459672"/>
              <a:gd name="connsiteX3" fmla="*/ 1362075 w 3048000"/>
              <a:gd name="connsiteY3" fmla="*/ 571920 h 2459672"/>
              <a:gd name="connsiteX4" fmla="*/ 1552575 w 3048000"/>
              <a:gd name="connsiteY4" fmla="*/ 420 h 2459672"/>
              <a:gd name="connsiteX5" fmla="*/ 1743075 w 3048000"/>
              <a:gd name="connsiteY5" fmla="*/ 476670 h 2459672"/>
              <a:gd name="connsiteX6" fmla="*/ 1895475 w 3048000"/>
              <a:gd name="connsiteY6" fmla="*/ 324270 h 2459672"/>
              <a:gd name="connsiteX7" fmla="*/ 2276475 w 3048000"/>
              <a:gd name="connsiteY7" fmla="*/ 2276895 h 2459672"/>
              <a:gd name="connsiteX8" fmla="*/ 3048000 w 3048000"/>
              <a:gd name="connsiteY8" fmla="*/ 2391195 h 2459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48000" h="2459672">
                <a:moveTo>
                  <a:pt x="0" y="2191170"/>
                </a:moveTo>
                <a:cubicBezTo>
                  <a:pt x="324644" y="2068932"/>
                  <a:pt x="649288" y="1946695"/>
                  <a:pt x="857250" y="1686345"/>
                </a:cubicBezTo>
                <a:cubicBezTo>
                  <a:pt x="1065212" y="1425995"/>
                  <a:pt x="1163638" y="814807"/>
                  <a:pt x="1247775" y="629070"/>
                </a:cubicBezTo>
                <a:cubicBezTo>
                  <a:pt x="1331912" y="443333"/>
                  <a:pt x="1311275" y="676695"/>
                  <a:pt x="1362075" y="571920"/>
                </a:cubicBezTo>
                <a:cubicBezTo>
                  <a:pt x="1412875" y="467145"/>
                  <a:pt x="1489075" y="16295"/>
                  <a:pt x="1552575" y="420"/>
                </a:cubicBezTo>
                <a:cubicBezTo>
                  <a:pt x="1616075" y="-15455"/>
                  <a:pt x="1685925" y="422695"/>
                  <a:pt x="1743075" y="476670"/>
                </a:cubicBezTo>
                <a:cubicBezTo>
                  <a:pt x="1800225" y="530645"/>
                  <a:pt x="1806575" y="24233"/>
                  <a:pt x="1895475" y="324270"/>
                </a:cubicBezTo>
                <a:cubicBezTo>
                  <a:pt x="1984375" y="624307"/>
                  <a:pt x="2084388" y="1932408"/>
                  <a:pt x="2276475" y="2276895"/>
                </a:cubicBezTo>
                <a:cubicBezTo>
                  <a:pt x="2468562" y="2621382"/>
                  <a:pt x="2901950" y="2368970"/>
                  <a:pt x="3048000" y="2391195"/>
                </a:cubicBezTo>
              </a:path>
            </a:pathLst>
          </a:cu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0315575" y="3136499"/>
            <a:ext cx="1238250" cy="437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0425114" y="2268526"/>
            <a:ext cx="76495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phytoene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10320337" y="2059578"/>
            <a:ext cx="4764" cy="108406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109385" y="5989777"/>
            <a:ext cx="43989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dapted from http://plantphys.info/plant_physiology/light.shtm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962275" y="1230869"/>
            <a:ext cx="1225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hytoen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943225" y="2307194"/>
            <a:ext cx="1244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ycopen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882899" y="3366101"/>
            <a:ext cx="1532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-caroten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1599" y="5450444"/>
            <a:ext cx="1470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Zeaxanthi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73674" y="5907644"/>
            <a:ext cx="907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utei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13</a:t>
            </a:fld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FD94431-909C-4BEE-AFF1-FD78B95E58A2}"/>
              </a:ext>
            </a:extLst>
          </p:cNvPr>
          <p:cNvSpPr txBox="1"/>
          <p:nvPr/>
        </p:nvSpPr>
        <p:spPr>
          <a:xfrm>
            <a:off x="10229850" y="3105545"/>
            <a:ext cx="13869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200                   300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EF30F0B-B221-42A9-B58C-55D69985032E}"/>
              </a:ext>
            </a:extLst>
          </p:cNvPr>
          <p:cNvCxnSpPr/>
          <p:nvPr/>
        </p:nvCxnSpPr>
        <p:spPr>
          <a:xfrm>
            <a:off x="10425113" y="3136499"/>
            <a:ext cx="0" cy="47232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C354E72-CA0E-4BDF-ABD3-E734F687E162}"/>
              </a:ext>
            </a:extLst>
          </p:cNvPr>
          <p:cNvCxnSpPr/>
          <p:nvPr/>
        </p:nvCxnSpPr>
        <p:spPr>
          <a:xfrm>
            <a:off x="11249036" y="3136495"/>
            <a:ext cx="0" cy="47232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73591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Picture 7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1239" y="1499257"/>
            <a:ext cx="6154009" cy="461074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1437" y="1495906"/>
            <a:ext cx="6146800" cy="4610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279" y="18299"/>
            <a:ext cx="11820088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arotenoids compliment other chromophores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173383" y="4357427"/>
            <a:ext cx="16779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most rhodopsins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042487" y="1473885"/>
            <a:ext cx="6043353" cy="52881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Content Placeholder 13"/>
          <p:cNvSpPr txBox="1">
            <a:spLocks/>
          </p:cNvSpPr>
          <p:nvPr/>
        </p:nvSpPr>
        <p:spPr>
          <a:xfrm>
            <a:off x="6296025" y="1625600"/>
            <a:ext cx="518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8353042" y="4569414"/>
            <a:ext cx="1085598" cy="746383"/>
          </a:xfrm>
          <a:custGeom>
            <a:avLst/>
            <a:gdLst>
              <a:gd name="connsiteX0" fmla="*/ 0 w 1367246"/>
              <a:gd name="connsiteY0" fmla="*/ 1280160 h 1280160"/>
              <a:gd name="connsiteX1" fmla="*/ 653143 w 1367246"/>
              <a:gd name="connsiteY1" fmla="*/ 0 h 1280160"/>
              <a:gd name="connsiteX2" fmla="*/ 1367246 w 1367246"/>
              <a:gd name="connsiteY2" fmla="*/ 1280160 h 1280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7246" h="1280160">
                <a:moveTo>
                  <a:pt x="0" y="1280160"/>
                </a:moveTo>
                <a:cubicBezTo>
                  <a:pt x="212634" y="640080"/>
                  <a:pt x="425269" y="0"/>
                  <a:pt x="653143" y="0"/>
                </a:cubicBezTo>
                <a:cubicBezTo>
                  <a:pt x="881017" y="0"/>
                  <a:pt x="1242423" y="1088571"/>
                  <a:pt x="1367246" y="1280160"/>
                </a:cubicBezTo>
              </a:path>
            </a:pathLst>
          </a:custGeom>
          <a:noFill/>
          <a:ln w="476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60267"/>
              </p:ext>
            </p:extLst>
          </p:nvPr>
        </p:nvGraphicFramePr>
        <p:xfrm>
          <a:off x="323864" y="1514475"/>
          <a:ext cx="6187038" cy="464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9" name="CS ChemDraw Drawing" r:id="rId5" imgW="5439887" imgH="4082454" progId="ChemDraw.Document.6.0">
                  <p:embed/>
                </p:oleObj>
              </mc:Choice>
              <mc:Fallback>
                <p:oleObj name="CS ChemDraw Drawing" r:id="rId5" imgW="5439887" imgH="4082454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64" y="1514475"/>
                        <a:ext cx="6187038" cy="464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962275" y="1230869"/>
            <a:ext cx="1225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hytoene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943225" y="2307194"/>
            <a:ext cx="1244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ycopene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882899" y="3366101"/>
            <a:ext cx="1532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-carotene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0759981" y="4095213"/>
            <a:ext cx="82645" cy="314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Freeform 8"/>
          <p:cNvSpPr>
            <a:spLocks noChangeAspect="1"/>
          </p:cNvSpPr>
          <p:nvPr/>
        </p:nvSpPr>
        <p:spPr>
          <a:xfrm>
            <a:off x="10868026" y="2284306"/>
            <a:ext cx="640320" cy="823617"/>
          </a:xfrm>
          <a:custGeom>
            <a:avLst/>
            <a:gdLst>
              <a:gd name="connsiteX0" fmla="*/ 0 w 3048000"/>
              <a:gd name="connsiteY0" fmla="*/ 2191170 h 2459672"/>
              <a:gd name="connsiteX1" fmla="*/ 857250 w 3048000"/>
              <a:gd name="connsiteY1" fmla="*/ 1686345 h 2459672"/>
              <a:gd name="connsiteX2" fmla="*/ 1247775 w 3048000"/>
              <a:gd name="connsiteY2" fmla="*/ 629070 h 2459672"/>
              <a:gd name="connsiteX3" fmla="*/ 1362075 w 3048000"/>
              <a:gd name="connsiteY3" fmla="*/ 571920 h 2459672"/>
              <a:gd name="connsiteX4" fmla="*/ 1552575 w 3048000"/>
              <a:gd name="connsiteY4" fmla="*/ 420 h 2459672"/>
              <a:gd name="connsiteX5" fmla="*/ 1743075 w 3048000"/>
              <a:gd name="connsiteY5" fmla="*/ 476670 h 2459672"/>
              <a:gd name="connsiteX6" fmla="*/ 1895475 w 3048000"/>
              <a:gd name="connsiteY6" fmla="*/ 324270 h 2459672"/>
              <a:gd name="connsiteX7" fmla="*/ 2276475 w 3048000"/>
              <a:gd name="connsiteY7" fmla="*/ 2276895 h 2459672"/>
              <a:gd name="connsiteX8" fmla="*/ 3048000 w 3048000"/>
              <a:gd name="connsiteY8" fmla="*/ 2391195 h 2459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48000" h="2459672">
                <a:moveTo>
                  <a:pt x="0" y="2191170"/>
                </a:moveTo>
                <a:cubicBezTo>
                  <a:pt x="324644" y="2068932"/>
                  <a:pt x="649288" y="1946695"/>
                  <a:pt x="857250" y="1686345"/>
                </a:cubicBezTo>
                <a:cubicBezTo>
                  <a:pt x="1065212" y="1425995"/>
                  <a:pt x="1163638" y="814807"/>
                  <a:pt x="1247775" y="629070"/>
                </a:cubicBezTo>
                <a:cubicBezTo>
                  <a:pt x="1331912" y="443333"/>
                  <a:pt x="1311275" y="676695"/>
                  <a:pt x="1362075" y="571920"/>
                </a:cubicBezTo>
                <a:cubicBezTo>
                  <a:pt x="1412875" y="467145"/>
                  <a:pt x="1489075" y="16295"/>
                  <a:pt x="1552575" y="420"/>
                </a:cubicBezTo>
                <a:cubicBezTo>
                  <a:pt x="1616075" y="-15455"/>
                  <a:pt x="1685925" y="422695"/>
                  <a:pt x="1743075" y="476670"/>
                </a:cubicBezTo>
                <a:cubicBezTo>
                  <a:pt x="1800225" y="530645"/>
                  <a:pt x="1806575" y="24233"/>
                  <a:pt x="1895475" y="324270"/>
                </a:cubicBezTo>
                <a:cubicBezTo>
                  <a:pt x="1984375" y="624307"/>
                  <a:pt x="2084388" y="1932408"/>
                  <a:pt x="2276475" y="2276895"/>
                </a:cubicBezTo>
                <a:cubicBezTo>
                  <a:pt x="2468562" y="2621382"/>
                  <a:pt x="2901950" y="2368970"/>
                  <a:pt x="3048000" y="2391195"/>
                </a:cubicBezTo>
              </a:path>
            </a:pathLst>
          </a:cu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10315575" y="3136499"/>
            <a:ext cx="1238250" cy="437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0229850" y="3105545"/>
            <a:ext cx="13869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200                   300</a:t>
            </a:r>
          </a:p>
        </p:txBody>
      </p:sp>
      <p:cxnSp>
        <p:nvCxnSpPr>
          <p:cNvPr id="77" name="Straight Connector 76"/>
          <p:cNvCxnSpPr/>
          <p:nvPr/>
        </p:nvCxnSpPr>
        <p:spPr>
          <a:xfrm>
            <a:off x="10425113" y="3136499"/>
            <a:ext cx="0" cy="47232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11249036" y="3136495"/>
            <a:ext cx="0" cy="47232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10425114" y="2268526"/>
            <a:ext cx="76495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phytoene</a:t>
            </a:r>
          </a:p>
        </p:txBody>
      </p:sp>
      <p:cxnSp>
        <p:nvCxnSpPr>
          <p:cNvPr id="80" name="Straight Connector 79"/>
          <p:cNvCxnSpPr/>
          <p:nvPr/>
        </p:nvCxnSpPr>
        <p:spPr>
          <a:xfrm flipH="1">
            <a:off x="10320337" y="2059578"/>
            <a:ext cx="4764" cy="108406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7740318" y="1687690"/>
            <a:ext cx="3467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arent Color of Chromopho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14</a:t>
            </a:fld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9826584-B556-469A-BBC2-91E48D8098BA}"/>
              </a:ext>
            </a:extLst>
          </p:cNvPr>
          <p:cNvSpPr txBox="1"/>
          <p:nvPr/>
        </p:nvSpPr>
        <p:spPr>
          <a:xfrm>
            <a:off x="7109385" y="5989777"/>
            <a:ext cx="43989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dapted from http://plantphys.info/plant_physiology/light.shtml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18F5DE2-B062-47C8-894E-C00411558854}"/>
              </a:ext>
            </a:extLst>
          </p:cNvPr>
          <p:cNvSpPr txBox="1"/>
          <p:nvPr/>
        </p:nvSpPr>
        <p:spPr>
          <a:xfrm>
            <a:off x="5273674" y="5907644"/>
            <a:ext cx="907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utei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5666013-278F-427B-BC0A-A474DDFD3EA3}"/>
              </a:ext>
            </a:extLst>
          </p:cNvPr>
          <p:cNvSpPr txBox="1"/>
          <p:nvPr/>
        </p:nvSpPr>
        <p:spPr>
          <a:xfrm>
            <a:off x="101599" y="5450444"/>
            <a:ext cx="1470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Zeaxanthin</a:t>
            </a:r>
          </a:p>
        </p:txBody>
      </p:sp>
    </p:spTree>
    <p:extLst>
      <p:ext uri="{BB962C8B-B14F-4D97-AF65-F5344CB8AC3E}">
        <p14:creationId xmlns:p14="http://schemas.microsoft.com/office/powerpoint/2010/main" val="134874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 animBg="1"/>
      <p:bldP spid="7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6359" y="1748670"/>
            <a:ext cx="10057342" cy="381718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02282" y="5344894"/>
            <a:ext cx="4705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hotosystem carotenoids + chlorophyll 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28" y="54865"/>
            <a:ext cx="11280747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arotenoids can be energy transfer antennae.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4198" y="1504277"/>
            <a:ext cx="2874338" cy="392443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799224" y="5354726"/>
            <a:ext cx="3768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Xanthorhodopsin + salinixanthin</a:t>
            </a:r>
          </a:p>
        </p:txBody>
      </p:sp>
      <p:sp>
        <p:nvSpPr>
          <p:cNvPr id="29" name="Rectangle 28"/>
          <p:cNvSpPr/>
          <p:nvPr/>
        </p:nvSpPr>
        <p:spPr>
          <a:xfrm>
            <a:off x="9013626" y="2785283"/>
            <a:ext cx="1528736" cy="5519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93793"/>
              </p:ext>
            </p:extLst>
          </p:nvPr>
        </p:nvGraphicFramePr>
        <p:xfrm>
          <a:off x="9014366" y="2784455"/>
          <a:ext cx="1528736" cy="55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3" name="CS ChemDraw Drawing" r:id="rId5" imgW="2066121" imgH="705243" progId="ChemDraw.Document.6.0">
                  <p:embed/>
                </p:oleObj>
              </mc:Choice>
              <mc:Fallback>
                <p:oleObj name="CS ChemDraw Drawing" r:id="rId5" imgW="2066121" imgH="705243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14366" y="2784455"/>
                        <a:ext cx="1528736" cy="551981"/>
                      </a:xfrm>
                      <a:prstGeom prst="rect">
                        <a:avLst/>
                      </a:prstGeom>
                      <a:ln w="381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4"/>
          <p:cNvSpPr/>
          <p:nvPr/>
        </p:nvSpPr>
        <p:spPr>
          <a:xfrm rot="8567159">
            <a:off x="7891488" y="3079505"/>
            <a:ext cx="152513" cy="1328880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Down Arrow 14"/>
          <p:cNvSpPr/>
          <p:nvPr/>
        </p:nvSpPr>
        <p:spPr>
          <a:xfrm rot="12615889">
            <a:off x="1874701" y="3823129"/>
            <a:ext cx="157235" cy="532568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Down Arrow 14"/>
          <p:cNvSpPr/>
          <p:nvPr/>
        </p:nvSpPr>
        <p:spPr>
          <a:xfrm rot="12615889">
            <a:off x="3468265" y="3839811"/>
            <a:ext cx="157235" cy="532568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Down Arrow 14"/>
          <p:cNvSpPr/>
          <p:nvPr/>
        </p:nvSpPr>
        <p:spPr>
          <a:xfrm rot="12615889">
            <a:off x="1340783" y="3669402"/>
            <a:ext cx="157235" cy="532568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49886" y="3845844"/>
            <a:ext cx="1982039" cy="1437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03993"/>
              </p:ext>
            </p:extLst>
          </p:nvPr>
        </p:nvGraphicFramePr>
        <p:xfrm>
          <a:off x="4150626" y="3850543"/>
          <a:ext cx="1990266" cy="141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4" name="CS ChemDraw Drawing" r:id="rId7" imgW="4108643" imgH="2912214" progId="ChemDraw.Document.6.0">
                  <p:embed/>
                </p:oleObj>
              </mc:Choice>
              <mc:Fallback>
                <p:oleObj name="CS ChemDraw Drawing" r:id="rId7" imgW="4108643" imgH="2912214" progId="ChemDraw.Document.6.0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0626" y="3850543"/>
                        <a:ext cx="1990266" cy="1410412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037774" y="5614288"/>
            <a:ext cx="2433619" cy="584747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pPr algn="ctr"/>
            <a:r>
              <a:rPr lang="en-US" sz="1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zor</a:t>
            </a:r>
            <a:r>
              <a:rPr lang="en-US" sz="1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 (2015) </a:t>
            </a:r>
            <a:r>
              <a:rPr lang="en-US" sz="16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fe</a:t>
            </a:r>
            <a:endParaRPr lang="en-US" sz="1600" i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Y28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164425" y="5614015"/>
            <a:ext cx="2965816" cy="584747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pPr algn="ctr"/>
            <a:r>
              <a:rPr lang="en-US" sz="1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lashov</a:t>
            </a:r>
            <a:r>
              <a:rPr lang="en-US" sz="1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 (2005) </a:t>
            </a:r>
            <a:r>
              <a:rPr lang="en-US" sz="16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</a:p>
          <a:p>
            <a:pPr algn="ctr"/>
            <a:r>
              <a:rPr lang="en-US" sz="1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DDL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15</a:t>
            </a:fld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03E0562-810F-4960-A183-D1A7840B4A81}"/>
              </a:ext>
            </a:extLst>
          </p:cNvPr>
          <p:cNvSpPr/>
          <p:nvPr/>
        </p:nvSpPr>
        <p:spPr>
          <a:xfrm>
            <a:off x="7700705" y="4337439"/>
            <a:ext cx="4191905" cy="10444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EC348DA-88DA-4A66-91A4-D3466EFFC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186378"/>
              </p:ext>
            </p:extLst>
          </p:nvPr>
        </p:nvGraphicFramePr>
        <p:xfrm>
          <a:off x="7713429" y="4344852"/>
          <a:ext cx="4179182" cy="102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5" name="CS ChemDraw Drawing" r:id="rId9" imgW="5456801" imgH="1342082" progId="ChemDraw.Document.6.0">
                  <p:embed/>
                </p:oleObj>
              </mc:Choice>
              <mc:Fallback>
                <p:oleObj name="CS ChemDraw Drawing" r:id="rId9" imgW="5456801" imgH="1342082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3429" y="4344852"/>
                        <a:ext cx="4179182" cy="1027468"/>
                      </a:xfrm>
                      <a:prstGeom prst="rect">
                        <a:avLst/>
                      </a:prstGeom>
                      <a:ln w="38100">
                        <a:solidFill>
                          <a:srgbClr val="D3685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Down Arrow 14">
            <a:extLst>
              <a:ext uri="{FF2B5EF4-FFF2-40B4-BE49-F238E27FC236}">
                <a16:creationId xmlns:a16="http://schemas.microsoft.com/office/drawing/2014/main" id="{B5E9E33D-654A-49D6-9602-25EE6DDB30CC}"/>
              </a:ext>
            </a:extLst>
          </p:cNvPr>
          <p:cNvSpPr/>
          <p:nvPr/>
        </p:nvSpPr>
        <p:spPr>
          <a:xfrm rot="17582694">
            <a:off x="7648040" y="2842744"/>
            <a:ext cx="152389" cy="436774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38943E4-7DD8-423F-9589-D6C6ACA41919}"/>
              </a:ext>
            </a:extLst>
          </p:cNvPr>
          <p:cNvGrpSpPr/>
          <p:nvPr/>
        </p:nvGrpSpPr>
        <p:grpSpPr>
          <a:xfrm>
            <a:off x="396878" y="2396605"/>
            <a:ext cx="2896856" cy="718920"/>
            <a:chOff x="650306" y="1505065"/>
            <a:chExt cx="2896856" cy="71892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F4080C69-4F83-41DE-9612-4BE52B45CEBA}"/>
                </a:ext>
              </a:extLst>
            </p:cNvPr>
            <p:cNvSpPr/>
            <p:nvPr/>
          </p:nvSpPr>
          <p:spPr>
            <a:xfrm>
              <a:off x="650306" y="1505065"/>
              <a:ext cx="2896856" cy="7189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6" rIns="91410" bIns="45706"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5CE1C0D4-4592-4C90-8D6D-4FFA66A11F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546217"/>
                </p:ext>
              </p:extLst>
            </p:nvPr>
          </p:nvGraphicFramePr>
          <p:xfrm>
            <a:off x="685381" y="1541362"/>
            <a:ext cx="2861501" cy="662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26" name="CS ChemDraw Drawing" r:id="rId11" imgW="3855280" imgH="892424" progId="ChemDraw.Document.6.0">
                    <p:embed/>
                  </p:oleObj>
                </mc:Choice>
                <mc:Fallback>
                  <p:oleObj name="CS ChemDraw Drawing" r:id="rId11" imgW="3855280" imgH="892424" progId="ChemDraw.Document.6.0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5381" y="1541362"/>
                          <a:ext cx="2861501" cy="662069"/>
                        </a:xfrm>
                        <a:prstGeom prst="rect">
                          <a:avLst/>
                        </a:prstGeom>
                        <a:ln w="38100">
                          <a:solidFill>
                            <a:srgbClr val="FF99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846633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774" y="253270"/>
            <a:ext cx="1203762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There are limits on work in acI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Actinobacteria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2866" y="1825625"/>
            <a:ext cx="5892648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</a:p>
          <a:p>
            <a:pPr lvl="1"/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can’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hysically distinguish clades</a:t>
            </a:r>
          </a:p>
          <a:p>
            <a:pPr lvl="1"/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can’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xenically culture any acI</a:t>
            </a:r>
          </a:p>
          <a:p>
            <a:pPr lvl="1"/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can’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roduce synthetic lake water</a:t>
            </a:r>
          </a:p>
          <a:p>
            <a:pPr lvl="1"/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can’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roduce cell-free lake water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enes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ren'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ufficient evidence!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quencing and bioinformatic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terologous work in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E. col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1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05AFFA-0B7E-4C6F-8CCE-28CFC120B9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676" y="2040498"/>
            <a:ext cx="4823868" cy="43158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929E4A-4B53-4CFD-8AA7-4BD5BB0FE953}"/>
              </a:ext>
            </a:extLst>
          </p:cNvPr>
          <p:cNvSpPr txBox="1"/>
          <p:nvPr/>
        </p:nvSpPr>
        <p:spPr>
          <a:xfrm>
            <a:off x="6265395" y="1578833"/>
            <a:ext cx="5610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acI Gene Cluster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D99A47-136F-4171-98C0-61A15EE38753}"/>
              </a:ext>
            </a:extLst>
          </p:cNvPr>
          <p:cNvSpPr/>
          <p:nvPr/>
        </p:nvSpPr>
        <p:spPr>
          <a:xfrm>
            <a:off x="8247040" y="6356350"/>
            <a:ext cx="23278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wulit-Smith et al. (2018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EM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Left Bracket 8">
            <a:extLst>
              <a:ext uri="{FF2B5EF4-FFF2-40B4-BE49-F238E27FC236}">
                <a16:creationId xmlns:a16="http://schemas.microsoft.com/office/drawing/2014/main" id="{765B412E-7072-49EA-A360-FD401EFD8C6C}"/>
              </a:ext>
            </a:extLst>
          </p:cNvPr>
          <p:cNvSpPr/>
          <p:nvPr/>
        </p:nvSpPr>
        <p:spPr>
          <a:xfrm>
            <a:off x="6197327" y="1664335"/>
            <a:ext cx="136136" cy="4793585"/>
          </a:xfrm>
          <a:prstGeom prst="leftBracket">
            <a:avLst>
              <a:gd name="adj" fmla="val 20686"/>
            </a:avLst>
          </a:prstGeom>
          <a:ln w="635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46AA66B-8253-43EE-8650-2A2605FC7CCE}"/>
              </a:ext>
            </a:extLst>
          </p:cNvPr>
          <p:cNvCxnSpPr>
            <a:cxnSpLocks/>
          </p:cNvCxnSpPr>
          <p:nvPr/>
        </p:nvCxnSpPr>
        <p:spPr>
          <a:xfrm>
            <a:off x="5567722" y="5492261"/>
            <a:ext cx="629605" cy="0"/>
          </a:xfrm>
          <a:prstGeom prst="line">
            <a:avLst/>
          </a:prstGeom>
          <a:ln w="635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90002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38200" y="10096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arotenoid Synthesis and Utilization Cassett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314622" y="4338549"/>
          <a:ext cx="4699114" cy="115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64" name="CS ChemDraw Drawing" r:id="rId3" imgW="5456801" imgH="1342082" progId="ChemDraw.Document.6.0">
                  <p:embed/>
                </p:oleObj>
              </mc:Choice>
              <mc:Fallback>
                <p:oleObj name="CS ChemDraw Drawing" r:id="rId3" imgW="5456801" imgH="1342082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4622" y="4338549"/>
                        <a:ext cx="4699114" cy="1155294"/>
                      </a:xfrm>
                      <a:prstGeom prst="rect">
                        <a:avLst/>
                      </a:prstGeom>
                      <a:ln w="38100">
                        <a:solidFill>
                          <a:srgbClr val="D3685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9099319" y="2825950"/>
          <a:ext cx="2685760" cy="91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65" name="CS ChemDraw Drawing" r:id="rId5" imgW="2066121" imgH="705243" progId="ChemDraw.Document.6.0">
                  <p:embed/>
                </p:oleObj>
              </mc:Choice>
              <mc:Fallback>
                <p:oleObj name="CS ChemDraw Drawing" r:id="rId5" imgW="2066121" imgH="705243" progId="ChemDraw.Document.6.0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99319" y="2825950"/>
                        <a:ext cx="2685760" cy="916586"/>
                      </a:xfrm>
                      <a:prstGeom prst="rect">
                        <a:avLst/>
                      </a:prstGeom>
                      <a:ln w="381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17</a:t>
            </a:fld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39C74A7-23E1-4B06-B61C-5565481A31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14622" y="1850042"/>
            <a:ext cx="1410626" cy="1899152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F86F9A3-A5C0-427D-B246-8367291D753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921" y="1600253"/>
            <a:ext cx="6608038" cy="3822962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CAAA77B-868C-452B-A04A-6BA1884C0D25}"/>
              </a:ext>
            </a:extLst>
          </p:cNvPr>
          <p:cNvCxnSpPr>
            <a:cxnSpLocks/>
          </p:cNvCxnSpPr>
          <p:nvPr/>
        </p:nvCxnSpPr>
        <p:spPr>
          <a:xfrm flipV="1">
            <a:off x="369265" y="1829302"/>
            <a:ext cx="6686855" cy="1638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AD46C74-7166-4DB0-9C1D-AB2547525EDB}"/>
              </a:ext>
            </a:extLst>
          </p:cNvPr>
          <p:cNvSpPr txBox="1"/>
          <p:nvPr/>
        </p:nvSpPr>
        <p:spPr>
          <a:xfrm>
            <a:off x="9933085" y="3757220"/>
            <a:ext cx="1018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tinal?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3B71866-E065-4866-A6DA-F4DCA900921F}"/>
              </a:ext>
            </a:extLst>
          </p:cNvPr>
          <p:cNvSpPr txBox="1"/>
          <p:nvPr/>
        </p:nvSpPr>
        <p:spPr>
          <a:xfrm>
            <a:off x="8515969" y="5523500"/>
            <a:ext cx="2505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mplex carotenoid?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28898C5-8977-429A-B2A5-79A6ED3C8335}"/>
              </a:ext>
            </a:extLst>
          </p:cNvPr>
          <p:cNvSpPr txBox="1"/>
          <p:nvPr/>
        </p:nvSpPr>
        <p:spPr>
          <a:xfrm>
            <a:off x="7592839" y="3757220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opsin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83441EC-C0A5-49BD-86B7-831329155EFF}"/>
              </a:ext>
            </a:extLst>
          </p:cNvPr>
          <p:cNvSpPr txBox="1"/>
          <p:nvPr/>
        </p:nvSpPr>
        <p:spPr>
          <a:xfrm>
            <a:off x="1278969" y="5500815"/>
            <a:ext cx="42074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No clade C genome ever contains acI-</a:t>
            </a:r>
            <a:r>
              <a:rPr lang="en-US" sz="1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A72857-A9FA-4260-BBF6-BA6C7CB44FFF}"/>
              </a:ext>
            </a:extLst>
          </p:cNvPr>
          <p:cNvSpPr txBox="1"/>
          <p:nvPr/>
        </p:nvSpPr>
        <p:spPr>
          <a:xfrm>
            <a:off x="4267199" y="3912369"/>
            <a:ext cx="292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E395DB5-B8CB-4715-BDDB-28C80D63EA97}"/>
              </a:ext>
            </a:extLst>
          </p:cNvPr>
          <p:cNvSpPr txBox="1"/>
          <p:nvPr/>
        </p:nvSpPr>
        <p:spPr>
          <a:xfrm>
            <a:off x="3052114" y="5110979"/>
            <a:ext cx="292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70825CD-407D-4147-9570-E6B5D1BF96C5}"/>
              </a:ext>
            </a:extLst>
          </p:cNvPr>
          <p:cNvSpPr/>
          <p:nvPr/>
        </p:nvSpPr>
        <p:spPr>
          <a:xfrm>
            <a:off x="2036004" y="6009834"/>
            <a:ext cx="23278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wulit-Smith et al. (2018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EM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2444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1EBB33D-8BF3-4B30-B248-3468577E751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629" y="825631"/>
            <a:ext cx="4787809" cy="550287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245D0B2-6505-4F05-B5B8-891E2B30D79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165" y="155517"/>
            <a:ext cx="4720448" cy="654696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3264988" y="5838328"/>
            <a:ext cx="144780" cy="1483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815408" y="3871037"/>
            <a:ext cx="144780" cy="148312"/>
          </a:xfrm>
          <a:prstGeom prst="ellipse">
            <a:avLst/>
          </a:prstGeom>
          <a:solidFill>
            <a:srgbClr val="ED62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350078" y="4735952"/>
            <a:ext cx="144780" cy="148312"/>
          </a:xfrm>
          <a:prstGeom prst="ellipse">
            <a:avLst/>
          </a:prstGeom>
          <a:solidFill>
            <a:srgbClr val="BFBB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263718" y="1123608"/>
            <a:ext cx="144780" cy="148312"/>
          </a:xfrm>
          <a:prstGeom prst="ellipse">
            <a:avLst/>
          </a:prstGeom>
          <a:solidFill>
            <a:srgbClr val="2DBC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336108" y="1992353"/>
            <a:ext cx="144780" cy="148312"/>
          </a:xfrm>
          <a:prstGeom prst="ellipse">
            <a:avLst/>
          </a:prstGeom>
          <a:solidFill>
            <a:srgbClr val="00C2BE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263718" y="237857"/>
            <a:ext cx="144780" cy="148312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691332" y="2114551"/>
            <a:ext cx="144780" cy="148312"/>
          </a:xfrm>
          <a:prstGeom prst="ellipse">
            <a:avLst/>
          </a:prstGeom>
          <a:solidFill>
            <a:srgbClr val="A6A6A6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630285" y="3724214"/>
            <a:ext cx="144780" cy="148312"/>
          </a:xfrm>
          <a:prstGeom prst="ellipse">
            <a:avLst/>
          </a:prstGeom>
          <a:solidFill>
            <a:srgbClr val="5013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676005" y="1451700"/>
            <a:ext cx="144780" cy="148312"/>
          </a:xfrm>
          <a:prstGeom prst="ellipse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681259" y="2792642"/>
            <a:ext cx="144780" cy="148312"/>
          </a:xfrm>
          <a:prstGeom prst="ellipse">
            <a:avLst/>
          </a:prstGeom>
          <a:solidFill>
            <a:srgbClr val="447821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024669" y="5069482"/>
            <a:ext cx="144780" cy="148312"/>
          </a:xfrm>
          <a:prstGeom prst="ellipse">
            <a:avLst/>
          </a:prstGeom>
          <a:solidFill>
            <a:srgbClr val="0000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815408" y="2946477"/>
            <a:ext cx="144780" cy="148312"/>
          </a:xfrm>
          <a:prstGeom prst="ellipse">
            <a:avLst/>
          </a:prstGeom>
          <a:solidFill>
            <a:srgbClr val="ED62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18</a:t>
            </a:fld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AFC9E93-AE77-4BA3-82D6-1033C569E35E}"/>
              </a:ext>
            </a:extLst>
          </p:cNvPr>
          <p:cNvSpPr/>
          <p:nvPr/>
        </p:nvSpPr>
        <p:spPr>
          <a:xfrm>
            <a:off x="8093386" y="4905346"/>
            <a:ext cx="144780" cy="148312"/>
          </a:xfrm>
          <a:prstGeom prst="ellipse">
            <a:avLst/>
          </a:prstGeom>
          <a:solidFill>
            <a:srgbClr val="5013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C2B28BF-4012-4749-95FC-043BC03769C7}"/>
              </a:ext>
            </a:extLst>
          </p:cNvPr>
          <p:cNvSpPr/>
          <p:nvPr/>
        </p:nvSpPr>
        <p:spPr>
          <a:xfrm>
            <a:off x="8139106" y="4735952"/>
            <a:ext cx="144780" cy="148312"/>
          </a:xfrm>
          <a:prstGeom prst="ellipse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F41B008-3740-4454-B1FF-A4D01A7D32E3}"/>
              </a:ext>
            </a:extLst>
          </p:cNvPr>
          <p:cNvSpPr/>
          <p:nvPr/>
        </p:nvSpPr>
        <p:spPr>
          <a:xfrm>
            <a:off x="5019529" y="6516027"/>
            <a:ext cx="23278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wulit-Smith et al. (2018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EM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9553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245D0B2-6505-4F05-B5B8-891E2B30D7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165" y="155517"/>
            <a:ext cx="4720448" cy="654696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3264988" y="5838328"/>
            <a:ext cx="144780" cy="1483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815408" y="3871037"/>
            <a:ext cx="144780" cy="148312"/>
          </a:xfrm>
          <a:prstGeom prst="ellipse">
            <a:avLst/>
          </a:prstGeom>
          <a:solidFill>
            <a:srgbClr val="ED62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350078" y="4735952"/>
            <a:ext cx="144780" cy="148312"/>
          </a:xfrm>
          <a:prstGeom prst="ellipse">
            <a:avLst/>
          </a:prstGeom>
          <a:solidFill>
            <a:srgbClr val="BFBB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263718" y="1123608"/>
            <a:ext cx="144780" cy="148312"/>
          </a:xfrm>
          <a:prstGeom prst="ellipse">
            <a:avLst/>
          </a:prstGeom>
          <a:solidFill>
            <a:srgbClr val="2DBC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336108" y="1992353"/>
            <a:ext cx="144780" cy="148312"/>
          </a:xfrm>
          <a:prstGeom prst="ellipse">
            <a:avLst/>
          </a:prstGeom>
          <a:solidFill>
            <a:srgbClr val="00C2BE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263718" y="237857"/>
            <a:ext cx="144780" cy="148312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815408" y="2946477"/>
            <a:ext cx="144780" cy="148312"/>
          </a:xfrm>
          <a:prstGeom prst="ellipse">
            <a:avLst/>
          </a:prstGeom>
          <a:solidFill>
            <a:srgbClr val="ED62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6BA0D26-3F07-44B6-8721-5AA5B300EACE}" type="slidenum">
              <a:rPr lang="en-US" smtClean="0"/>
              <a:t>19</a:t>
            </a:fld>
            <a:endParaRPr lang="en-US"/>
          </a:p>
        </p:txBody>
      </p:sp>
      <p:sp>
        <p:nvSpPr>
          <p:cNvPr id="27" name="Content Placeholder 3">
            <a:extLst>
              <a:ext uri="{FF2B5EF4-FFF2-40B4-BE49-F238E27FC236}">
                <a16:creationId xmlns:a16="http://schemas.microsoft.com/office/drawing/2014/main" id="{E50D5CD1-DF01-4348-A916-A684E8B1DC4A}"/>
              </a:ext>
            </a:extLst>
          </p:cNvPr>
          <p:cNvSpPr txBox="1">
            <a:spLocks/>
          </p:cNvSpPr>
          <p:nvPr/>
        </p:nvSpPr>
        <p:spPr>
          <a:xfrm>
            <a:off x="6273443" y="1368312"/>
            <a:ext cx="1847100" cy="373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60000"/>
              </a:lnSpc>
              <a:buFont typeface="Arial" panose="020B0604020202020204" pitchFamily="34" charset="0"/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Lycopene?</a:t>
            </a:r>
          </a:p>
        </p:txBody>
      </p:sp>
      <p:sp>
        <p:nvSpPr>
          <p:cNvPr id="28" name="Left Bracket 27">
            <a:extLst>
              <a:ext uri="{FF2B5EF4-FFF2-40B4-BE49-F238E27FC236}">
                <a16:creationId xmlns:a16="http://schemas.microsoft.com/office/drawing/2014/main" id="{9D1DB839-FF7B-4698-9150-15ECB98128D9}"/>
              </a:ext>
            </a:extLst>
          </p:cNvPr>
          <p:cNvSpPr/>
          <p:nvPr/>
        </p:nvSpPr>
        <p:spPr>
          <a:xfrm rot="10800000">
            <a:off x="6094838" y="167897"/>
            <a:ext cx="136135" cy="2778579"/>
          </a:xfrm>
          <a:prstGeom prst="leftBracket">
            <a:avLst>
              <a:gd name="adj" fmla="val 20686"/>
            </a:avLst>
          </a:prstGeom>
          <a:ln w="635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Left Bracket 28">
            <a:extLst>
              <a:ext uri="{FF2B5EF4-FFF2-40B4-BE49-F238E27FC236}">
                <a16:creationId xmlns:a16="http://schemas.microsoft.com/office/drawing/2014/main" id="{6D57E115-5A15-400C-B6C7-E808B2F5E02F}"/>
              </a:ext>
            </a:extLst>
          </p:cNvPr>
          <p:cNvSpPr/>
          <p:nvPr/>
        </p:nvSpPr>
        <p:spPr>
          <a:xfrm rot="10800000">
            <a:off x="6104369" y="4040368"/>
            <a:ext cx="132465" cy="2602431"/>
          </a:xfrm>
          <a:prstGeom prst="leftBracket">
            <a:avLst>
              <a:gd name="adj" fmla="val 20686"/>
            </a:avLst>
          </a:prstGeom>
          <a:ln w="635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3">
            <a:extLst>
              <a:ext uri="{FF2B5EF4-FFF2-40B4-BE49-F238E27FC236}">
                <a16:creationId xmlns:a16="http://schemas.microsoft.com/office/drawing/2014/main" id="{B8A3B3C6-9F64-4C7A-970F-2D9B4D1BE057}"/>
              </a:ext>
            </a:extLst>
          </p:cNvPr>
          <p:cNvSpPr txBox="1">
            <a:spLocks/>
          </p:cNvSpPr>
          <p:nvPr/>
        </p:nvSpPr>
        <p:spPr>
          <a:xfrm>
            <a:off x="9009812" y="3029419"/>
            <a:ext cx="3017661" cy="12054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Genes expressed?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400" b="1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ed natively?</a:t>
            </a:r>
          </a:p>
        </p:txBody>
      </p:sp>
      <p:sp>
        <p:nvSpPr>
          <p:cNvPr id="32" name="Content Placeholder 3">
            <a:extLst>
              <a:ext uri="{FF2B5EF4-FFF2-40B4-BE49-F238E27FC236}">
                <a16:creationId xmlns:a16="http://schemas.microsoft.com/office/drawing/2014/main" id="{FAF546B3-E03B-46D1-BD9E-EAA8F31038DF}"/>
              </a:ext>
            </a:extLst>
          </p:cNvPr>
          <p:cNvSpPr txBox="1">
            <a:spLocks/>
          </p:cNvSpPr>
          <p:nvPr/>
        </p:nvSpPr>
        <p:spPr>
          <a:xfrm>
            <a:off x="6274417" y="4794719"/>
            <a:ext cx="2743199" cy="11368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60000"/>
              </a:lnSpc>
              <a:buFont typeface="Arial" panose="020B0604020202020204" pitchFamily="34" charset="0"/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tinal? </a:t>
            </a:r>
          </a:p>
          <a:p>
            <a:pPr marL="0" indent="0">
              <a:lnSpc>
                <a:spcPct val="60000"/>
              </a:lnSpc>
              <a:buFont typeface="Arial" panose="020B0604020202020204" pitchFamily="34" charset="0"/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holo-ActR? </a:t>
            </a:r>
          </a:p>
          <a:p>
            <a:pPr marL="0" indent="0">
              <a:lnSpc>
                <a:spcPct val="60000"/>
              </a:lnSpc>
              <a:buFont typeface="Arial" panose="020B0604020202020204" pitchFamily="34" charset="0"/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roton pumping?</a:t>
            </a:r>
          </a:p>
        </p:txBody>
      </p:sp>
      <p:sp>
        <p:nvSpPr>
          <p:cNvPr id="33" name="Left Bracket 32">
            <a:extLst>
              <a:ext uri="{FF2B5EF4-FFF2-40B4-BE49-F238E27FC236}">
                <a16:creationId xmlns:a16="http://schemas.microsoft.com/office/drawing/2014/main" id="{79BCE3E5-0986-458D-BDAE-491818E64874}"/>
              </a:ext>
            </a:extLst>
          </p:cNvPr>
          <p:cNvSpPr/>
          <p:nvPr/>
        </p:nvSpPr>
        <p:spPr>
          <a:xfrm rot="10800000">
            <a:off x="8847741" y="176999"/>
            <a:ext cx="136136" cy="6444781"/>
          </a:xfrm>
          <a:prstGeom prst="leftBracket">
            <a:avLst>
              <a:gd name="adj" fmla="val 20686"/>
            </a:avLst>
          </a:prstGeom>
          <a:ln w="635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9" name="Left Bracket 18">
            <a:extLst>
              <a:ext uri="{FF2B5EF4-FFF2-40B4-BE49-F238E27FC236}">
                <a16:creationId xmlns:a16="http://schemas.microsoft.com/office/drawing/2014/main" id="{268C873B-E559-4C47-9B4E-19A214AC2B17}"/>
              </a:ext>
            </a:extLst>
          </p:cNvPr>
          <p:cNvSpPr/>
          <p:nvPr/>
        </p:nvSpPr>
        <p:spPr>
          <a:xfrm rot="10800000">
            <a:off x="6101861" y="3020632"/>
            <a:ext cx="148469" cy="929743"/>
          </a:xfrm>
          <a:prstGeom prst="leftBracket">
            <a:avLst>
              <a:gd name="adj" fmla="val 20686"/>
            </a:avLst>
          </a:prstGeom>
          <a:ln w="635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0" name="Content Placeholder 3">
            <a:extLst>
              <a:ext uri="{FF2B5EF4-FFF2-40B4-BE49-F238E27FC236}">
                <a16:creationId xmlns:a16="http://schemas.microsoft.com/office/drawing/2014/main" id="{F0EFE253-B7E5-463D-B255-B8A0C3021791}"/>
              </a:ext>
            </a:extLst>
          </p:cNvPr>
          <p:cNvSpPr txBox="1">
            <a:spLocks/>
          </p:cNvSpPr>
          <p:nvPr/>
        </p:nvSpPr>
        <p:spPr>
          <a:xfrm>
            <a:off x="6270402" y="3298589"/>
            <a:ext cx="2074811" cy="373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60000"/>
              </a:lnSpc>
              <a:buFont typeface="Arial" panose="020B0604020202020204" pitchFamily="34" charset="0"/>
              <a:buNone/>
            </a:pPr>
            <a:r>
              <a:rPr lang="el-GR" sz="2400" b="1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arotene?</a:t>
            </a:r>
          </a:p>
        </p:txBody>
      </p:sp>
    </p:spTree>
    <p:extLst>
      <p:ext uri="{BB962C8B-B14F-4D97-AF65-F5344CB8AC3E}">
        <p14:creationId xmlns:p14="http://schemas.microsoft.com/office/powerpoint/2010/main" val="2626732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76" y="1177418"/>
            <a:ext cx="5246740" cy="51789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8622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Freshwater Lakes are imperiled resourc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32405" y="6239450"/>
            <a:ext cx="43676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dapted from http://water.usgs.gov/edu/earthwherewater.htm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78207" y="1974510"/>
            <a:ext cx="5947094" cy="46034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mall amount, great importanc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ivelihood, recreation, survival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lgal surface bloom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utrient run-off infusion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xygen-, light-free dead zone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treatable water toxi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3003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245D0B2-6505-4F05-B5B8-891E2B30D7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165" y="155517"/>
            <a:ext cx="4720448" cy="654696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3264988" y="5838328"/>
            <a:ext cx="144780" cy="14831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815408" y="3871037"/>
            <a:ext cx="144780" cy="148312"/>
          </a:xfrm>
          <a:prstGeom prst="ellipse">
            <a:avLst/>
          </a:prstGeom>
          <a:solidFill>
            <a:srgbClr val="ED62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350078" y="4735952"/>
            <a:ext cx="144780" cy="148312"/>
          </a:xfrm>
          <a:prstGeom prst="ellipse">
            <a:avLst/>
          </a:prstGeom>
          <a:solidFill>
            <a:srgbClr val="BFBB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263718" y="1123608"/>
            <a:ext cx="144780" cy="148312"/>
          </a:xfrm>
          <a:prstGeom prst="ellipse">
            <a:avLst/>
          </a:prstGeom>
          <a:solidFill>
            <a:srgbClr val="2DBC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336108" y="1992353"/>
            <a:ext cx="144780" cy="148312"/>
          </a:xfrm>
          <a:prstGeom prst="ellipse">
            <a:avLst/>
          </a:prstGeom>
          <a:solidFill>
            <a:srgbClr val="00C2BE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263718" y="237857"/>
            <a:ext cx="144780" cy="148312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815408" y="2946477"/>
            <a:ext cx="144780" cy="148312"/>
          </a:xfrm>
          <a:prstGeom prst="ellipse">
            <a:avLst/>
          </a:prstGeom>
          <a:solidFill>
            <a:srgbClr val="ED62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6BA0D26-3F07-44B6-8721-5AA5B300EACE}" type="slidenum">
              <a:rPr lang="en-US" smtClean="0"/>
              <a:t>20</a:t>
            </a:fld>
            <a:endParaRPr lang="en-US"/>
          </a:p>
        </p:txBody>
      </p:sp>
      <p:sp>
        <p:nvSpPr>
          <p:cNvPr id="27" name="Content Placeholder 3">
            <a:extLst>
              <a:ext uri="{FF2B5EF4-FFF2-40B4-BE49-F238E27FC236}">
                <a16:creationId xmlns:a16="http://schemas.microsoft.com/office/drawing/2014/main" id="{E50D5CD1-DF01-4348-A916-A684E8B1DC4A}"/>
              </a:ext>
            </a:extLst>
          </p:cNvPr>
          <p:cNvSpPr txBox="1">
            <a:spLocks/>
          </p:cNvSpPr>
          <p:nvPr/>
        </p:nvSpPr>
        <p:spPr>
          <a:xfrm>
            <a:off x="6273443" y="1368312"/>
            <a:ext cx="2536716" cy="3738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60000"/>
              </a:lnSpc>
              <a:buFont typeface="Arial" panose="020B0604020202020204" pitchFamily="34" charset="0"/>
              <a:buNone/>
            </a:pP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tE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tB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tI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Left Bracket 27">
            <a:extLst>
              <a:ext uri="{FF2B5EF4-FFF2-40B4-BE49-F238E27FC236}">
                <a16:creationId xmlns:a16="http://schemas.microsoft.com/office/drawing/2014/main" id="{9D1DB839-FF7B-4698-9150-15ECB98128D9}"/>
              </a:ext>
            </a:extLst>
          </p:cNvPr>
          <p:cNvSpPr/>
          <p:nvPr/>
        </p:nvSpPr>
        <p:spPr>
          <a:xfrm rot="10800000">
            <a:off x="6100700" y="167897"/>
            <a:ext cx="136135" cy="2778579"/>
          </a:xfrm>
          <a:prstGeom prst="leftBracket">
            <a:avLst>
              <a:gd name="adj" fmla="val 20686"/>
            </a:avLst>
          </a:prstGeom>
          <a:ln w="635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Left Bracket 28">
            <a:extLst>
              <a:ext uri="{FF2B5EF4-FFF2-40B4-BE49-F238E27FC236}">
                <a16:creationId xmlns:a16="http://schemas.microsoft.com/office/drawing/2014/main" id="{6D57E115-5A15-400C-B6C7-E808B2F5E02F}"/>
              </a:ext>
            </a:extLst>
          </p:cNvPr>
          <p:cNvSpPr/>
          <p:nvPr/>
        </p:nvSpPr>
        <p:spPr>
          <a:xfrm rot="10800000">
            <a:off x="6104369" y="4040368"/>
            <a:ext cx="132465" cy="2602431"/>
          </a:xfrm>
          <a:prstGeom prst="leftBracket">
            <a:avLst>
              <a:gd name="adj" fmla="val 20686"/>
            </a:avLst>
          </a:prstGeom>
          <a:ln w="635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3">
            <a:extLst>
              <a:ext uri="{FF2B5EF4-FFF2-40B4-BE49-F238E27FC236}">
                <a16:creationId xmlns:a16="http://schemas.microsoft.com/office/drawing/2014/main" id="{B8A3B3C6-9F64-4C7A-970F-2D9B4D1BE057}"/>
              </a:ext>
            </a:extLst>
          </p:cNvPr>
          <p:cNvSpPr txBox="1">
            <a:spLocks/>
          </p:cNvSpPr>
          <p:nvPr/>
        </p:nvSpPr>
        <p:spPr>
          <a:xfrm>
            <a:off x="9009812" y="3268319"/>
            <a:ext cx="3182188" cy="12054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etatranscriptomics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Content Placeholder 3">
            <a:extLst>
              <a:ext uri="{FF2B5EF4-FFF2-40B4-BE49-F238E27FC236}">
                <a16:creationId xmlns:a16="http://schemas.microsoft.com/office/drawing/2014/main" id="{FAF546B3-E03B-46D1-BD9E-EAA8F31038DF}"/>
              </a:ext>
            </a:extLst>
          </p:cNvPr>
          <p:cNvSpPr txBox="1">
            <a:spLocks/>
          </p:cNvSpPr>
          <p:nvPr/>
        </p:nvSpPr>
        <p:spPr>
          <a:xfrm>
            <a:off x="6274417" y="4489917"/>
            <a:ext cx="2666404" cy="192675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60000"/>
              </a:lnSpc>
              <a:buFont typeface="Arial" panose="020B0604020202020204" pitchFamily="34" charset="0"/>
              <a:buNone/>
            </a:pPr>
            <a:r>
              <a:rPr lang="el-GR" sz="2400" b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-carotene +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lnSpc>
                <a:spcPct val="60000"/>
              </a:lnSpc>
              <a:buNone/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60000"/>
              </a:lnSpc>
              <a:buNone/>
            </a:pPr>
            <a:r>
              <a:rPr lang="el-GR" sz="2400" b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-carotene +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lnSpc>
                <a:spcPct val="60000"/>
              </a:lnSpc>
              <a:buFont typeface="Arial" panose="020B0604020202020204" pitchFamily="34" charset="0"/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+ ActR </a:t>
            </a:r>
          </a:p>
          <a:p>
            <a:pPr marL="0" indent="0">
              <a:lnSpc>
                <a:spcPct val="60000"/>
              </a:lnSpc>
              <a:buFont typeface="Arial" panose="020B0604020202020204" pitchFamily="34" charset="0"/>
              <a:buNone/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60000"/>
              </a:lnSpc>
              <a:buNone/>
            </a:pPr>
            <a:r>
              <a:rPr lang="el-GR" sz="2400" b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-carotene +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lnSpc>
                <a:spcPct val="60000"/>
              </a:lnSpc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+ ActR + light</a:t>
            </a:r>
          </a:p>
        </p:txBody>
      </p:sp>
      <p:sp>
        <p:nvSpPr>
          <p:cNvPr id="33" name="Left Bracket 32">
            <a:extLst>
              <a:ext uri="{FF2B5EF4-FFF2-40B4-BE49-F238E27FC236}">
                <a16:creationId xmlns:a16="http://schemas.microsoft.com/office/drawing/2014/main" id="{79BCE3E5-0986-458D-BDAE-491818E64874}"/>
              </a:ext>
            </a:extLst>
          </p:cNvPr>
          <p:cNvSpPr/>
          <p:nvPr/>
        </p:nvSpPr>
        <p:spPr>
          <a:xfrm rot="10800000">
            <a:off x="8847741" y="176999"/>
            <a:ext cx="136136" cy="6444781"/>
          </a:xfrm>
          <a:prstGeom prst="leftBracket">
            <a:avLst>
              <a:gd name="adj" fmla="val 20686"/>
            </a:avLst>
          </a:prstGeom>
          <a:ln w="635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9" name="Content Placeholder 3">
            <a:extLst>
              <a:ext uri="{FF2B5EF4-FFF2-40B4-BE49-F238E27FC236}">
                <a16:creationId xmlns:a16="http://schemas.microsoft.com/office/drawing/2014/main" id="{C71C4E9C-FE80-4D85-A645-EB9E1F68070B}"/>
              </a:ext>
            </a:extLst>
          </p:cNvPr>
          <p:cNvSpPr txBox="1">
            <a:spLocks/>
          </p:cNvSpPr>
          <p:nvPr/>
        </p:nvSpPr>
        <p:spPr>
          <a:xfrm>
            <a:off x="7009098" y="67499"/>
            <a:ext cx="1216262" cy="373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60000"/>
              </a:lnSpc>
              <a:buFont typeface="Arial" panose="020B0604020202020204" pitchFamily="34" charset="0"/>
              <a:buNone/>
            </a:pPr>
            <a:r>
              <a:rPr lang="en-US" sz="2400" b="1" i="1" u="sng" dirty="0">
                <a:latin typeface="Arial" panose="020B0604020202020204" pitchFamily="34" charset="0"/>
                <a:cs typeface="Arial" panose="020B0604020202020204" pitchFamily="34" charset="0"/>
              </a:rPr>
              <a:t>E. coli</a:t>
            </a:r>
          </a:p>
        </p:txBody>
      </p:sp>
      <p:sp>
        <p:nvSpPr>
          <p:cNvPr id="20" name="Content Placeholder 3">
            <a:extLst>
              <a:ext uri="{FF2B5EF4-FFF2-40B4-BE49-F238E27FC236}">
                <a16:creationId xmlns:a16="http://schemas.microsoft.com/office/drawing/2014/main" id="{A4B18BD6-1202-4A62-8AC6-056783D0ACCA}"/>
              </a:ext>
            </a:extLst>
          </p:cNvPr>
          <p:cNvSpPr txBox="1">
            <a:spLocks/>
          </p:cNvSpPr>
          <p:nvPr/>
        </p:nvSpPr>
        <p:spPr>
          <a:xfrm>
            <a:off x="9221018" y="67499"/>
            <a:ext cx="2851639" cy="373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60000"/>
              </a:lnSpc>
              <a:buFont typeface="Arial" panose="020B0604020202020204" pitchFamily="34" charset="0"/>
              <a:buNone/>
            </a:pP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acI</a:t>
            </a:r>
            <a:r>
              <a:rPr lang="en-US" sz="2400" b="1" i="1" u="sng" dirty="0">
                <a:latin typeface="Arial" panose="020B0604020202020204" pitchFamily="34" charset="0"/>
                <a:cs typeface="Arial" panose="020B0604020202020204" pitchFamily="34" charset="0"/>
              </a:rPr>
              <a:t> Actinobacteria</a:t>
            </a:r>
          </a:p>
        </p:txBody>
      </p:sp>
    </p:spTree>
    <p:extLst>
      <p:ext uri="{BB962C8B-B14F-4D97-AF65-F5344CB8AC3E}">
        <p14:creationId xmlns:p14="http://schemas.microsoft.com/office/powerpoint/2010/main" val="31377255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230CE49-FB70-486D-9041-98F74B06B2B7}"/>
              </a:ext>
            </a:extLst>
          </p:cNvPr>
          <p:cNvGrpSpPr/>
          <p:nvPr/>
        </p:nvGrpSpPr>
        <p:grpSpPr>
          <a:xfrm>
            <a:off x="1253221" y="2923664"/>
            <a:ext cx="5885786" cy="2715129"/>
            <a:chOff x="312426" y="3177924"/>
            <a:chExt cx="5885786" cy="271512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2426" y="3257711"/>
              <a:ext cx="5780460" cy="1726403"/>
            </a:xfrm>
            <a:prstGeom prst="rect">
              <a:avLst/>
            </a:prstGeom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2870D99E-D6EC-4B4E-90D0-5B01C1956468}"/>
                </a:ext>
              </a:extLst>
            </p:cNvPr>
            <p:cNvSpPr/>
            <p:nvPr/>
          </p:nvSpPr>
          <p:spPr>
            <a:xfrm>
              <a:off x="4126242" y="3177924"/>
              <a:ext cx="2071970" cy="27151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6" rIns="91410" bIns="45706"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itle 1"/>
          <p:cNvSpPr txBox="1">
            <a:spLocks/>
          </p:cNvSpPr>
          <p:nvPr/>
        </p:nvSpPr>
        <p:spPr>
          <a:xfrm>
            <a:off x="67112" y="29565"/>
            <a:ext cx="1213048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hromophore Extraction and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21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260535" y="2494561"/>
            <a:ext cx="1968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  Control    </a:t>
            </a:r>
            <a:r>
              <a:rPr lang="en-US" sz="24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Content Placeholder 3">
            <a:extLst>
              <a:ext uri="{FF2B5EF4-FFF2-40B4-BE49-F238E27FC236}">
                <a16:creationId xmlns:a16="http://schemas.microsoft.com/office/drawing/2014/main" id="{70E599C4-6861-4FC8-A085-C97D7EFFA0EA}"/>
              </a:ext>
            </a:extLst>
          </p:cNvPr>
          <p:cNvSpPr txBox="1">
            <a:spLocks/>
          </p:cNvSpPr>
          <p:nvPr/>
        </p:nvSpPr>
        <p:spPr>
          <a:xfrm>
            <a:off x="6291493" y="1684344"/>
            <a:ext cx="6041878" cy="5676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HPLC-Mass Spectrometry           </a:t>
            </a:r>
            <a:r>
              <a:rPr lang="en-US" sz="24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B1085AA3-E75F-40CD-B01D-6490B14D30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4080" y="2157789"/>
            <a:ext cx="5629714" cy="3858414"/>
          </a:xfrm>
          <a:prstGeom prst="rect">
            <a:avLst/>
          </a:prstGeom>
        </p:spPr>
      </p:pic>
      <p:sp>
        <p:nvSpPr>
          <p:cNvPr id="32" name="Freeform 34">
            <a:extLst>
              <a:ext uri="{FF2B5EF4-FFF2-40B4-BE49-F238E27FC236}">
                <a16:creationId xmlns:a16="http://schemas.microsoft.com/office/drawing/2014/main" id="{FDCC7A95-BA58-4801-BD01-56F3CEB61980}"/>
              </a:ext>
            </a:extLst>
          </p:cNvPr>
          <p:cNvSpPr/>
          <p:nvPr/>
        </p:nvSpPr>
        <p:spPr>
          <a:xfrm>
            <a:off x="9363947" y="3731741"/>
            <a:ext cx="2441117" cy="1306556"/>
          </a:xfrm>
          <a:custGeom>
            <a:avLst/>
            <a:gdLst>
              <a:gd name="connsiteX0" fmla="*/ 1924050 w 2368552"/>
              <a:gd name="connsiteY0" fmla="*/ 114300 h 1091352"/>
              <a:gd name="connsiteX1" fmla="*/ 2368550 w 2368552"/>
              <a:gd name="connsiteY1" fmla="*/ 552450 h 1091352"/>
              <a:gd name="connsiteX2" fmla="*/ 1930400 w 2368552"/>
              <a:gd name="connsiteY2" fmla="*/ 1009650 h 1091352"/>
              <a:gd name="connsiteX3" fmla="*/ 1409700 w 2368552"/>
              <a:gd name="connsiteY3" fmla="*/ 1060450 h 1091352"/>
              <a:gd name="connsiteX4" fmla="*/ 196850 w 2368552"/>
              <a:gd name="connsiteY4" fmla="*/ 673100 h 1091352"/>
              <a:gd name="connsiteX5" fmla="*/ 844550 w 2368552"/>
              <a:gd name="connsiteY5" fmla="*/ 279400 h 1091352"/>
              <a:gd name="connsiteX6" fmla="*/ 0 w 2368552"/>
              <a:gd name="connsiteY6" fmla="*/ 0 h 1091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68552" h="1091352">
                <a:moveTo>
                  <a:pt x="1924050" y="114300"/>
                </a:moveTo>
                <a:cubicBezTo>
                  <a:pt x="2145771" y="258762"/>
                  <a:pt x="2367492" y="403225"/>
                  <a:pt x="2368550" y="552450"/>
                </a:cubicBezTo>
                <a:cubicBezTo>
                  <a:pt x="2369608" y="701675"/>
                  <a:pt x="2090208" y="924983"/>
                  <a:pt x="1930400" y="1009650"/>
                </a:cubicBezTo>
                <a:cubicBezTo>
                  <a:pt x="1770592" y="1094317"/>
                  <a:pt x="1698625" y="1116542"/>
                  <a:pt x="1409700" y="1060450"/>
                </a:cubicBezTo>
                <a:cubicBezTo>
                  <a:pt x="1120775" y="1004358"/>
                  <a:pt x="291042" y="803275"/>
                  <a:pt x="196850" y="673100"/>
                </a:cubicBezTo>
                <a:cubicBezTo>
                  <a:pt x="102658" y="542925"/>
                  <a:pt x="877358" y="391583"/>
                  <a:pt x="844550" y="279400"/>
                </a:cubicBezTo>
                <a:cubicBezTo>
                  <a:pt x="811742" y="167217"/>
                  <a:pt x="405871" y="83608"/>
                  <a:pt x="0" y="0"/>
                </a:cubicBezTo>
              </a:path>
            </a:pathLst>
          </a:custGeom>
          <a:noFill/>
          <a:ln w="50800">
            <a:solidFill>
              <a:srgbClr val="003CB4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7B0D645-4121-4AFE-AC4D-998F7ED477F6}"/>
              </a:ext>
            </a:extLst>
          </p:cNvPr>
          <p:cNvSpPr txBox="1"/>
          <p:nvPr/>
        </p:nvSpPr>
        <p:spPr>
          <a:xfrm>
            <a:off x="10411525" y="4776654"/>
            <a:ext cx="914400" cy="338554"/>
          </a:xfrm>
          <a:prstGeom prst="rect">
            <a:avLst/>
          </a:prstGeom>
          <a:solidFill>
            <a:srgbClr val="00FFFF"/>
          </a:solidFill>
          <a:ln w="25400">
            <a:solidFill>
              <a:srgbClr val="003CB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LC</a:t>
            </a:r>
            <a:endParaRPr lang="en-US" dirty="0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1D41F08-B47B-40C5-AB63-F6F1CCE3CD11}"/>
              </a:ext>
            </a:extLst>
          </p:cNvPr>
          <p:cNvSpPr txBox="1"/>
          <p:nvPr/>
        </p:nvSpPr>
        <p:spPr>
          <a:xfrm>
            <a:off x="3170377" y="2492675"/>
            <a:ext cx="2071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      Test       </a:t>
            </a:r>
            <a:r>
              <a:rPr lang="en-US" sz="24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B6D184F-E4EA-4EAA-92CA-3A51CD57FD0D}"/>
              </a:ext>
            </a:extLst>
          </p:cNvPr>
          <p:cNvSpPr txBox="1"/>
          <p:nvPr/>
        </p:nvSpPr>
        <p:spPr>
          <a:xfrm>
            <a:off x="10431183" y="3731501"/>
            <a:ext cx="923407" cy="338554"/>
          </a:xfrm>
          <a:prstGeom prst="rect">
            <a:avLst/>
          </a:prstGeom>
          <a:solidFill>
            <a:srgbClr val="00FFFF"/>
          </a:solidFill>
          <a:ln w="25400">
            <a:solidFill>
              <a:srgbClr val="003CB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ple</a:t>
            </a:r>
            <a:endParaRPr lang="en-US" dirty="0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ontent Placeholder 3">
            <a:extLst>
              <a:ext uri="{FF2B5EF4-FFF2-40B4-BE49-F238E27FC236}">
                <a16:creationId xmlns:a16="http://schemas.microsoft.com/office/drawing/2014/main" id="{7C7399B4-6ACB-4018-B86E-AB3A78DEB8AF}"/>
              </a:ext>
            </a:extLst>
          </p:cNvPr>
          <p:cNvSpPr txBox="1">
            <a:spLocks/>
          </p:cNvSpPr>
          <p:nvPr/>
        </p:nvSpPr>
        <p:spPr>
          <a:xfrm>
            <a:off x="336701" y="1685742"/>
            <a:ext cx="6041878" cy="5676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        Sequential solvent extractions          </a:t>
            </a:r>
            <a:r>
              <a:rPr lang="en-US" sz="24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2" name="Down Arrow 21"/>
          <p:cNvSpPr/>
          <p:nvPr/>
        </p:nvSpPr>
        <p:spPr>
          <a:xfrm rot="8782498">
            <a:off x="5038334" y="3754692"/>
            <a:ext cx="161111" cy="1323401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60619" y="4816831"/>
            <a:ext cx="1918541" cy="646331"/>
          </a:xfrm>
          <a:prstGeom prst="rect">
            <a:avLst/>
          </a:prstGeom>
          <a:solidFill>
            <a:srgbClr val="00FFFF"/>
          </a:solidFill>
          <a:ln w="25400">
            <a:solidFill>
              <a:srgbClr val="003CB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chloromethane</a:t>
            </a:r>
          </a:p>
          <a:p>
            <a:pPr algn="ctr"/>
            <a:r>
              <a:rPr lang="en-US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acetone</a:t>
            </a:r>
          </a:p>
        </p:txBody>
      </p:sp>
      <p:sp>
        <p:nvSpPr>
          <p:cNvPr id="15" name="Down Arrow 14"/>
          <p:cNvSpPr/>
          <p:nvPr/>
        </p:nvSpPr>
        <p:spPr>
          <a:xfrm rot="14274155">
            <a:off x="2893257" y="3676162"/>
            <a:ext cx="137924" cy="1531754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7279" y="4805860"/>
            <a:ext cx="2059991" cy="646331"/>
          </a:xfrm>
          <a:prstGeom prst="rect">
            <a:avLst/>
          </a:prstGeom>
          <a:solidFill>
            <a:srgbClr val="00FFFF"/>
          </a:solidFill>
          <a:ln w="25400">
            <a:solidFill>
              <a:srgbClr val="003CB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one-extracted</a:t>
            </a:r>
          </a:p>
          <a:p>
            <a:pPr algn="ctr"/>
            <a:r>
              <a:rPr lang="en-US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bris</a:t>
            </a:r>
          </a:p>
        </p:txBody>
      </p:sp>
      <p:sp>
        <p:nvSpPr>
          <p:cNvPr id="23" name="Down Arrow 14">
            <a:extLst>
              <a:ext uri="{FF2B5EF4-FFF2-40B4-BE49-F238E27FC236}">
                <a16:creationId xmlns:a16="http://schemas.microsoft.com/office/drawing/2014/main" id="{E1FF6243-896D-4894-8110-BF1510A2A8D7}"/>
              </a:ext>
            </a:extLst>
          </p:cNvPr>
          <p:cNvSpPr/>
          <p:nvPr/>
        </p:nvSpPr>
        <p:spPr>
          <a:xfrm rot="13653983">
            <a:off x="4038777" y="4124299"/>
            <a:ext cx="150672" cy="1025111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63759" y="4814098"/>
            <a:ext cx="1370906" cy="369332"/>
          </a:xfrm>
          <a:prstGeom prst="rect">
            <a:avLst/>
          </a:prstGeom>
          <a:solidFill>
            <a:srgbClr val="00FFFF"/>
          </a:solidFill>
          <a:ln w="25400">
            <a:solidFill>
              <a:srgbClr val="003CB4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l water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D872A40E-B27D-4B6F-8F34-31A6EF3865CA}"/>
              </a:ext>
            </a:extLst>
          </p:cNvPr>
          <p:cNvSpPr/>
          <p:nvPr/>
        </p:nvSpPr>
        <p:spPr>
          <a:xfrm>
            <a:off x="7028916" y="6006838"/>
            <a:ext cx="436004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n collaboration: Dave Stevenson and Daniel Amador-Noguez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C126C0F-D460-44D4-AC3A-9EC7B6266FC1}"/>
              </a:ext>
            </a:extLst>
          </p:cNvPr>
          <p:cNvSpPr txBox="1"/>
          <p:nvPr/>
        </p:nvSpPr>
        <p:spPr>
          <a:xfrm>
            <a:off x="8571716" y="3896858"/>
            <a:ext cx="855734" cy="338554"/>
          </a:xfrm>
          <a:prstGeom prst="rect">
            <a:avLst/>
          </a:prstGeom>
          <a:solidFill>
            <a:srgbClr val="00FFFF"/>
          </a:solidFill>
          <a:ln w="25400">
            <a:solidFill>
              <a:srgbClr val="003CB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/MS</a:t>
            </a:r>
            <a:endParaRPr lang="en-US" dirty="0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72E5B60-109E-413C-AD8D-74F70DE70C95}"/>
              </a:ext>
            </a:extLst>
          </p:cNvPr>
          <p:cNvSpPr txBox="1"/>
          <p:nvPr/>
        </p:nvSpPr>
        <p:spPr>
          <a:xfrm>
            <a:off x="8673192" y="3492954"/>
            <a:ext cx="684405" cy="338554"/>
          </a:xfrm>
          <a:prstGeom prst="rect">
            <a:avLst/>
          </a:prstGeom>
          <a:solidFill>
            <a:srgbClr val="00FFFF"/>
          </a:solidFill>
          <a:ln w="25400">
            <a:solidFill>
              <a:srgbClr val="003CB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</a:t>
            </a:r>
            <a:endParaRPr lang="en-US" dirty="0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0759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992532" y="1861701"/>
            <a:ext cx="2561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ative 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rtEB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14760" y="127000"/>
            <a:ext cx="1177255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E. col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lycopene produc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01035" y="1295310"/>
            <a:ext cx="5669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UV-Vis Absorbance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3925" y="2305152"/>
            <a:ext cx="2464457" cy="133191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22</a:t>
            </a:fld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FC6A6FD-9B2A-4CA4-B808-3AFF663D0ABF}"/>
              </a:ext>
            </a:extLst>
          </p:cNvPr>
          <p:cNvSpPr txBox="1"/>
          <p:nvPr/>
        </p:nvSpPr>
        <p:spPr>
          <a:xfrm>
            <a:off x="822047" y="1296198"/>
            <a:ext cx="5262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Extractions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FF243C-9269-4EE4-9AFF-7991782C7854}"/>
              </a:ext>
            </a:extLst>
          </p:cNvPr>
          <p:cNvSpPr/>
          <p:nvPr/>
        </p:nvSpPr>
        <p:spPr>
          <a:xfrm>
            <a:off x="6915197" y="1861701"/>
            <a:ext cx="4357857" cy="42368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960A4C-692F-43E0-88C7-D70C632C0E7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95" y="1956355"/>
            <a:ext cx="3602516" cy="3606335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F854EB77-8D81-4E1C-AAE3-92A8051188FE}"/>
              </a:ext>
            </a:extLst>
          </p:cNvPr>
          <p:cNvSpPr/>
          <p:nvPr/>
        </p:nvSpPr>
        <p:spPr>
          <a:xfrm>
            <a:off x="7938576" y="6098583"/>
            <a:ext cx="23278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wulit-Smith et al. (2018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EM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215FDB7-AFD3-4823-962F-93AB254B84F7}"/>
              </a:ext>
            </a:extLst>
          </p:cNvPr>
          <p:cNvSpPr txBox="1"/>
          <p:nvPr/>
        </p:nvSpPr>
        <p:spPr>
          <a:xfrm>
            <a:off x="7906967" y="5628126"/>
            <a:ext cx="28742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tEBI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copen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EDC0D0D-7F0F-43BC-978C-A567601F39DD}"/>
              </a:ext>
            </a:extLst>
          </p:cNvPr>
          <p:cNvSpPr txBox="1"/>
          <p:nvPr/>
        </p:nvSpPr>
        <p:spPr>
          <a:xfrm>
            <a:off x="829113" y="3825147"/>
            <a:ext cx="546175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</a:p>
          <a:p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rtEBI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extract ha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ximal absorbances that match those</a:t>
            </a:r>
          </a:p>
          <a:p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   of standard 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copen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36434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2EBAB8AB-01D6-4C62-A447-ACB76360EF2C}"/>
              </a:ext>
            </a:extLst>
          </p:cNvPr>
          <p:cNvSpPr txBox="1"/>
          <p:nvPr/>
        </p:nvSpPr>
        <p:spPr>
          <a:xfrm>
            <a:off x="829113" y="3825147"/>
            <a:ext cx="5461752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</a:p>
          <a:p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tEBI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tract ha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imal absorbances that match those</a:t>
            </a:r>
          </a:p>
          <a:p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of standard lycopen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LC and all-</a:t>
            </a:r>
            <a:r>
              <a:rPr lang="en-US" sz="22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S/MS profiles that</a:t>
            </a:r>
          </a:p>
          <a:p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match standard lycopen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cI-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rt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-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rtB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-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rtI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form 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copen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992532" y="1861701"/>
            <a:ext cx="2561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ative 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rtEB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14760" y="127000"/>
            <a:ext cx="1177255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E. col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lycopene production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3925" y="2305152"/>
            <a:ext cx="2464457" cy="133191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23</a:t>
            </a:fld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FC6A6FD-9B2A-4CA4-B808-3AFF663D0ABF}"/>
              </a:ext>
            </a:extLst>
          </p:cNvPr>
          <p:cNvSpPr txBox="1"/>
          <p:nvPr/>
        </p:nvSpPr>
        <p:spPr>
          <a:xfrm>
            <a:off x="822047" y="1296198"/>
            <a:ext cx="5262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Extractions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08D2155-3389-475F-BDF1-294C34C31AE0}"/>
              </a:ext>
            </a:extLst>
          </p:cNvPr>
          <p:cNvSpPr txBox="1"/>
          <p:nvPr/>
        </p:nvSpPr>
        <p:spPr>
          <a:xfrm>
            <a:off x="823017" y="3829317"/>
            <a:ext cx="5461752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</a:p>
          <a:p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rtEBI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extract ha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ximal absorbances that match those</a:t>
            </a:r>
          </a:p>
          <a:p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f standard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ycopen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HPLC and all-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MS/MS profiles that</a:t>
            </a:r>
          </a:p>
          <a:p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   match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tandard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ycopen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FF243C-9269-4EE4-9AFF-7991782C7854}"/>
              </a:ext>
            </a:extLst>
          </p:cNvPr>
          <p:cNvSpPr/>
          <p:nvPr/>
        </p:nvSpPr>
        <p:spPr>
          <a:xfrm>
            <a:off x="6915197" y="1861701"/>
            <a:ext cx="4357857" cy="42368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608B6BA-D198-43B9-BF24-A495202F88A8}"/>
              </a:ext>
            </a:extLst>
          </p:cNvPr>
          <p:cNvSpPr txBox="1"/>
          <p:nvPr/>
        </p:nvSpPr>
        <p:spPr>
          <a:xfrm>
            <a:off x="6097461" y="1286851"/>
            <a:ext cx="6170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HPLC-MS, MS/MS Spectra       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A6E3193-85DE-4C29-9D5C-B30B97EDE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96252"/>
              </p:ext>
            </p:extLst>
          </p:nvPr>
        </p:nvGraphicFramePr>
        <p:xfrm>
          <a:off x="1172792" y="2635081"/>
          <a:ext cx="4594040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5" name="CS ChemDraw Drawing" r:id="rId4" imgW="5166096" imgH="519653" progId="ChemDraw.Document.6.0">
                  <p:embed/>
                </p:oleObj>
              </mc:Choice>
              <mc:Fallback>
                <p:oleObj name="CS ChemDraw Drawing" r:id="rId4" imgW="5166096" imgH="519653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82CAF4-6959-4E87-A999-B59BA7A1DB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2792" y="2635081"/>
                        <a:ext cx="4594040" cy="46166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E3B38619-EA1D-4609-9E39-2C58E74B00D2}"/>
              </a:ext>
            </a:extLst>
          </p:cNvPr>
          <p:cNvSpPr txBox="1"/>
          <p:nvPr/>
        </p:nvSpPr>
        <p:spPr>
          <a:xfrm>
            <a:off x="1963672" y="3121283"/>
            <a:ext cx="2998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lycopene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D47C031-2A3E-4A96-9681-467437ADC755}"/>
              </a:ext>
            </a:extLst>
          </p:cNvPr>
          <p:cNvSpPr/>
          <p:nvPr/>
        </p:nvSpPr>
        <p:spPr>
          <a:xfrm>
            <a:off x="6946848" y="6042010"/>
            <a:ext cx="436004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n collaboration: Dave Stevenson and Daniel Amador-Noguez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31B6789-5A35-445A-B54E-8C1AC4279A78}"/>
              </a:ext>
            </a:extLst>
          </p:cNvPr>
          <p:cNvSpPr/>
          <p:nvPr/>
        </p:nvSpPr>
        <p:spPr>
          <a:xfrm>
            <a:off x="7856508" y="6274433"/>
            <a:ext cx="23278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wulit-Smith et al. (2018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EM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C59315B3-543B-4944-AE26-EB2B343A8AF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8190" y="1976732"/>
            <a:ext cx="3750619" cy="358281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51E77B42-F3EC-48B0-90F6-F6BA734B2264}"/>
              </a:ext>
            </a:extLst>
          </p:cNvPr>
          <p:cNvSpPr txBox="1"/>
          <p:nvPr/>
        </p:nvSpPr>
        <p:spPr>
          <a:xfrm>
            <a:off x="7906967" y="5628126"/>
            <a:ext cx="28742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tEBI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copene</a:t>
            </a:r>
          </a:p>
        </p:txBody>
      </p:sp>
    </p:spTree>
    <p:extLst>
      <p:ext uri="{BB962C8B-B14F-4D97-AF65-F5344CB8AC3E}">
        <p14:creationId xmlns:p14="http://schemas.microsoft.com/office/powerpoint/2010/main" val="25589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1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F7C01B5F-13D8-4E2C-8302-E5EE621C0A79}"/>
              </a:ext>
            </a:extLst>
          </p:cNvPr>
          <p:cNvSpPr txBox="1"/>
          <p:nvPr/>
        </p:nvSpPr>
        <p:spPr>
          <a:xfrm>
            <a:off x="823017" y="3817742"/>
            <a:ext cx="5461752" cy="2616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sz="24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r>
              <a:rPr lang="en-US" sz="20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. </a:t>
            </a:r>
            <a:r>
              <a:rPr lang="en-US" sz="20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natis</a:t>
            </a:r>
            <a:r>
              <a:rPr lang="en-US" sz="20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sure that 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sufficient </a:t>
            </a:r>
            <a:r>
              <a:rPr lang="el-GR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-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otene exists.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tract has HPLC and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all-</a:t>
            </a:r>
            <a:r>
              <a:rPr lang="en-US" sz="20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S/MS profiles that match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standard retinal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a 15-15’-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carotene oxygenase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that forms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ina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21AEB1-44F3-444C-BA89-C073DAC8B38B}"/>
              </a:ext>
            </a:extLst>
          </p:cNvPr>
          <p:cNvSpPr txBox="1"/>
          <p:nvPr/>
        </p:nvSpPr>
        <p:spPr>
          <a:xfrm>
            <a:off x="823017" y="3817742"/>
            <a:ext cx="5461752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.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ananatis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nsure that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sufficient </a:t>
            </a:r>
            <a:r>
              <a:rPr lang="el-GR" sz="2000" dirty="0">
                <a:solidFill>
                  <a:srgbClr val="FF6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-</a:t>
            </a:r>
            <a:r>
              <a:rPr lang="en-US" sz="2000" dirty="0">
                <a:solidFill>
                  <a:srgbClr val="FF6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oten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xists.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extract has HPLC and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all-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S/MS profiles that match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tandar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tina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F7E0F37-B5E1-4B00-A8D1-FA74B6DCCE97}"/>
              </a:ext>
            </a:extLst>
          </p:cNvPr>
          <p:cNvSpPr/>
          <p:nvPr/>
        </p:nvSpPr>
        <p:spPr>
          <a:xfrm>
            <a:off x="6915197" y="1861701"/>
            <a:ext cx="4357857" cy="42368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365047" y="1856755"/>
            <a:ext cx="4742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ative 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14760" y="127000"/>
            <a:ext cx="1177255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E. col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retinal produ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24</a:t>
            </a:fld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FC6A6FD-9B2A-4CA4-B808-3AFF663D0ABF}"/>
              </a:ext>
            </a:extLst>
          </p:cNvPr>
          <p:cNvSpPr txBox="1"/>
          <p:nvPr/>
        </p:nvSpPr>
        <p:spPr>
          <a:xfrm>
            <a:off x="822047" y="1296198"/>
            <a:ext cx="5093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FA26737-D852-476A-88BC-0F21129C04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9235" y="2291354"/>
            <a:ext cx="4086795" cy="1362265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F19D2B75-1C84-4F95-AAB0-9C9C7928A37A}"/>
              </a:ext>
            </a:extLst>
          </p:cNvPr>
          <p:cNvGrpSpPr/>
          <p:nvPr/>
        </p:nvGrpSpPr>
        <p:grpSpPr>
          <a:xfrm>
            <a:off x="543842" y="2596066"/>
            <a:ext cx="5649469" cy="1018259"/>
            <a:chOff x="562347" y="8764632"/>
            <a:chExt cx="5649469" cy="1018259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3144EB1C-035F-43D8-A671-B39D203F6E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89622"/>
                </p:ext>
              </p:extLst>
            </p:nvPr>
          </p:nvGraphicFramePr>
          <p:xfrm>
            <a:off x="667288" y="8764632"/>
            <a:ext cx="2861501" cy="662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5" name="CS ChemDraw Drawing" r:id="rId4" imgW="3855280" imgH="892424" progId="ChemDraw.Document.6.0">
                    <p:embed/>
                  </p:oleObj>
                </mc:Choice>
                <mc:Fallback>
                  <p:oleObj name="CS ChemDraw Drawing" r:id="rId4" imgW="3855280" imgH="892424" progId="ChemDraw.Document.6.0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7288" y="8764632"/>
                          <a:ext cx="2861501" cy="662069"/>
                        </a:xfrm>
                        <a:prstGeom prst="rect">
                          <a:avLst/>
                        </a:prstGeom>
                        <a:ln w="38100">
                          <a:solidFill>
                            <a:srgbClr val="FF6A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F6F6F77-B3FA-4B72-9B34-98C6AA6430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57324"/>
                </p:ext>
              </p:extLst>
            </p:nvPr>
          </p:nvGraphicFramePr>
          <p:xfrm>
            <a:off x="4661323" y="8840744"/>
            <a:ext cx="1550493" cy="529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6" name="CS ChemDraw Drawing" r:id="rId6" imgW="2066121" imgH="705243" progId="ChemDraw.Document.6.0">
                    <p:embed/>
                  </p:oleObj>
                </mc:Choice>
                <mc:Fallback>
                  <p:oleObj name="CS ChemDraw Drawing" r:id="rId6" imgW="2066121" imgH="705243" progId="ChemDraw.Document.6.0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61323" y="8840744"/>
                          <a:ext cx="1550493" cy="529146"/>
                        </a:xfrm>
                        <a:prstGeom prst="rect">
                          <a:avLst/>
                        </a:prstGeom>
                        <a:ln w="38100">
                          <a:solidFill>
                            <a:srgbClr val="FFFF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5A472DD-5DBF-4AED-9995-C0F20084DFFE}"/>
                </a:ext>
              </a:extLst>
            </p:cNvPr>
            <p:cNvSpPr txBox="1"/>
            <p:nvPr/>
          </p:nvSpPr>
          <p:spPr>
            <a:xfrm>
              <a:off x="562347" y="9439986"/>
              <a:ext cx="29982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-carotene</a:t>
              </a:r>
            </a:p>
          </p:txBody>
        </p:sp>
        <p:sp>
          <p:nvSpPr>
            <p:cNvPr id="18" name="Down Arrow 25">
              <a:extLst>
                <a:ext uri="{FF2B5EF4-FFF2-40B4-BE49-F238E27FC236}">
                  <a16:creationId xmlns:a16="http://schemas.microsoft.com/office/drawing/2014/main" id="{0F0D71F6-C191-46FD-869F-31AA1AF15329}"/>
                </a:ext>
              </a:extLst>
            </p:cNvPr>
            <p:cNvSpPr/>
            <p:nvPr/>
          </p:nvSpPr>
          <p:spPr>
            <a:xfrm rot="16200000">
              <a:off x="4012786" y="8629236"/>
              <a:ext cx="160021" cy="926261"/>
            </a:xfrm>
            <a:prstGeom prst="downArrow">
              <a:avLst/>
            </a:prstGeom>
            <a:solidFill>
              <a:srgbClr val="00FFFF"/>
            </a:solidFill>
            <a:ln w="19050">
              <a:solidFill>
                <a:srgbClr val="003CB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6" rIns="91410" bIns="45706"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5A971BE-7F48-4694-919E-36E51CC62C3E}"/>
                </a:ext>
              </a:extLst>
            </p:cNvPr>
            <p:cNvSpPr txBox="1"/>
            <p:nvPr/>
          </p:nvSpPr>
          <p:spPr>
            <a:xfrm>
              <a:off x="4872889" y="9444337"/>
              <a:ext cx="12282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2x retinal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D990A7A9-8EED-46CA-A06D-EB87C1096D7F}"/>
              </a:ext>
            </a:extLst>
          </p:cNvPr>
          <p:cNvSpPr txBox="1"/>
          <p:nvPr/>
        </p:nvSpPr>
        <p:spPr>
          <a:xfrm>
            <a:off x="6097461" y="1286851"/>
            <a:ext cx="6170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HPLC-MS, MS/MS Spectra       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0A4500E-9127-42DD-8426-2D26FC0A85FA}"/>
              </a:ext>
            </a:extLst>
          </p:cNvPr>
          <p:cNvSpPr/>
          <p:nvPr/>
        </p:nvSpPr>
        <p:spPr>
          <a:xfrm>
            <a:off x="6958572" y="6042010"/>
            <a:ext cx="436004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n collaboration: Dave Stevenson and Daniel Amador-Noguez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09451D5-F808-4288-A52F-ADEE57AE8362}"/>
              </a:ext>
            </a:extLst>
          </p:cNvPr>
          <p:cNvSpPr/>
          <p:nvPr/>
        </p:nvSpPr>
        <p:spPr>
          <a:xfrm>
            <a:off x="7868232" y="6274433"/>
            <a:ext cx="23278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wulit-Smith et al. (2018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EM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5F59DF93-4053-46DB-B60A-312EDB91703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580" y="1944420"/>
            <a:ext cx="3608682" cy="3679077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7F3829B-CD96-4E4B-9707-39E2831C4D02}"/>
              </a:ext>
            </a:extLst>
          </p:cNvPr>
          <p:cNvSpPr txBox="1"/>
          <p:nvPr/>
        </p:nvSpPr>
        <p:spPr>
          <a:xfrm>
            <a:off x="8018342" y="5658987"/>
            <a:ext cx="25793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sz="1600" b="1" dirty="0">
                <a:solidFill>
                  <a:srgbClr val="B4B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inal</a:t>
            </a:r>
          </a:p>
        </p:txBody>
      </p:sp>
    </p:spTree>
    <p:extLst>
      <p:ext uri="{BB962C8B-B14F-4D97-AF65-F5344CB8AC3E}">
        <p14:creationId xmlns:p14="http://schemas.microsoft.com/office/powerpoint/2010/main" val="410088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AD506E97-6A87-4E9D-A489-1F5B97F1128A}"/>
              </a:ext>
            </a:extLst>
          </p:cNvPr>
          <p:cNvSpPr/>
          <p:nvPr/>
        </p:nvSpPr>
        <p:spPr>
          <a:xfrm>
            <a:off x="6915197" y="1861701"/>
            <a:ext cx="4357857" cy="42368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2DD9106A-8200-4836-8C57-B52B58F17A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3632" y="2573051"/>
            <a:ext cx="2598381" cy="1609580"/>
          </a:xfrm>
          <a:prstGeom prst="rect">
            <a:avLst/>
          </a:prstGeom>
        </p:spPr>
      </p:pic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14760" y="127000"/>
            <a:ext cx="1177255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E. col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rhodopsin produc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01035" y="1295310"/>
            <a:ext cx="5782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UV-Vis Absorbance Spec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25</a:t>
            </a:fld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FC6A6FD-9B2A-4CA4-B808-3AFF663D0ABF}"/>
              </a:ext>
            </a:extLst>
          </p:cNvPr>
          <p:cNvSpPr txBox="1"/>
          <p:nvPr/>
        </p:nvSpPr>
        <p:spPr>
          <a:xfrm>
            <a:off x="822047" y="1296198"/>
            <a:ext cx="5463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Nickel Affinity Pulldown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08D2155-3389-475F-BDF1-294C34C31AE0}"/>
              </a:ext>
            </a:extLst>
          </p:cNvPr>
          <p:cNvSpPr txBox="1"/>
          <p:nvPr/>
        </p:nvSpPr>
        <p:spPr>
          <a:xfrm>
            <a:off x="823017" y="4618950"/>
            <a:ext cx="5388013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ctR binds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ina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o form </a:t>
            </a:r>
            <a:r>
              <a:rPr lang="en-US" sz="2000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o-Ac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o-Ac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aximally absorbs at 541 n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H selectively removes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ina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forms retinal oxime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0AAD346-C4C8-4C93-9DB3-53F4B6882194}"/>
              </a:ext>
            </a:extLst>
          </p:cNvPr>
          <p:cNvGrpSpPr/>
          <p:nvPr/>
        </p:nvGrpSpPr>
        <p:grpSpPr>
          <a:xfrm>
            <a:off x="859212" y="2565431"/>
            <a:ext cx="6163655" cy="1306895"/>
            <a:chOff x="857236" y="5216738"/>
            <a:chExt cx="6163655" cy="1306895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D81CED68-033A-4658-A88F-249A8DA249E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01955" y="5216738"/>
              <a:ext cx="808886" cy="1089016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A4C9A57F-A33A-4C0E-B838-325C1287D78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32835" y="5236421"/>
              <a:ext cx="715591" cy="1075131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ECF037F-2590-4A8E-94CD-7BDE32D623AE}"/>
                </a:ext>
              </a:extLst>
            </p:cNvPr>
            <p:cNvSpPr txBox="1"/>
            <p:nvPr/>
          </p:nvSpPr>
          <p:spPr>
            <a:xfrm>
              <a:off x="1068802" y="6185079"/>
              <a:ext cx="12282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retinal</a:t>
              </a: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B27EA3C9-A483-481A-A739-8960273FF5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060408"/>
                </p:ext>
              </p:extLst>
            </p:nvPr>
          </p:nvGraphicFramePr>
          <p:xfrm>
            <a:off x="857236" y="5551006"/>
            <a:ext cx="1550493" cy="529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7" name="CS ChemDraw Drawing" r:id="rId6" imgW="2066121" imgH="705243" progId="ChemDraw.Document.6.0">
                    <p:embed/>
                  </p:oleObj>
                </mc:Choice>
                <mc:Fallback>
                  <p:oleObj name="CS ChemDraw Drawing" r:id="rId6" imgW="2066121" imgH="705243" progId="ChemDraw.Document.6.0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F6F6F77-B3FA-4B72-9B34-98C6AA6430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7236" y="5551006"/>
                          <a:ext cx="1550493" cy="529146"/>
                        </a:xfrm>
                        <a:prstGeom prst="rect">
                          <a:avLst/>
                        </a:prstGeom>
                        <a:ln w="38100">
                          <a:solidFill>
                            <a:srgbClr val="FFFF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8D46387-6502-4736-9CED-504711A61284}"/>
                </a:ext>
              </a:extLst>
            </p:cNvPr>
            <p:cNvSpPr txBox="1"/>
            <p:nvPr/>
          </p:nvSpPr>
          <p:spPr>
            <a:xfrm>
              <a:off x="4022660" y="6180728"/>
              <a:ext cx="29982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actinorhodopsin</a:t>
              </a:r>
            </a:p>
          </p:txBody>
        </p:sp>
        <p:sp>
          <p:nvSpPr>
            <p:cNvPr id="21" name="Down Arrow 25">
              <a:extLst>
                <a:ext uri="{FF2B5EF4-FFF2-40B4-BE49-F238E27FC236}">
                  <a16:creationId xmlns:a16="http://schemas.microsoft.com/office/drawing/2014/main" id="{7DA8CB7F-A97B-40AC-85F6-940FD71B3CAE}"/>
                </a:ext>
              </a:extLst>
            </p:cNvPr>
            <p:cNvSpPr/>
            <p:nvPr/>
          </p:nvSpPr>
          <p:spPr>
            <a:xfrm rot="16200000">
              <a:off x="4089819" y="5339498"/>
              <a:ext cx="160021" cy="926261"/>
            </a:xfrm>
            <a:prstGeom prst="downArrow">
              <a:avLst/>
            </a:prstGeom>
            <a:solidFill>
              <a:srgbClr val="00FFFF"/>
            </a:solidFill>
            <a:ln w="19050">
              <a:solidFill>
                <a:srgbClr val="003CB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6" rIns="91410" bIns="45706"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C196E15-0EE6-47CF-9F2C-ED1EB66E0C59}"/>
                </a:ext>
              </a:extLst>
            </p:cNvPr>
            <p:cNvSpPr txBox="1"/>
            <p:nvPr/>
          </p:nvSpPr>
          <p:spPr>
            <a:xfrm>
              <a:off x="2474051" y="6185079"/>
              <a:ext cx="15171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actino-opsin</a:t>
              </a:r>
            </a:p>
          </p:txBody>
        </p:sp>
        <p:sp>
          <p:nvSpPr>
            <p:cNvPr id="28" name="Plus 3">
              <a:extLst>
                <a:ext uri="{FF2B5EF4-FFF2-40B4-BE49-F238E27FC236}">
                  <a16:creationId xmlns:a16="http://schemas.microsoft.com/office/drawing/2014/main" id="{FC830BF8-D574-4724-826B-4AC36489E2E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530221" y="5722617"/>
              <a:ext cx="304784" cy="304784"/>
            </a:xfrm>
            <a:prstGeom prst="mathPlus">
              <a:avLst/>
            </a:prstGeom>
            <a:solidFill>
              <a:srgbClr val="00FFFF"/>
            </a:solidFill>
            <a:ln w="19050">
              <a:solidFill>
                <a:srgbClr val="003CB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5208C495-D278-4749-847A-1381591C430B}"/>
              </a:ext>
            </a:extLst>
          </p:cNvPr>
          <p:cNvSpPr txBox="1"/>
          <p:nvPr/>
        </p:nvSpPr>
        <p:spPr>
          <a:xfrm>
            <a:off x="1548385" y="1891804"/>
            <a:ext cx="4471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egative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/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+ ActR 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8DAAA44-B319-4E6D-9268-7F45C0A2A408}"/>
              </a:ext>
            </a:extLst>
          </p:cNvPr>
          <p:cNvCxnSpPr>
            <a:cxnSpLocks/>
          </p:cNvCxnSpPr>
          <p:nvPr/>
        </p:nvCxnSpPr>
        <p:spPr>
          <a:xfrm flipH="1">
            <a:off x="10103962" y="2573020"/>
            <a:ext cx="234286" cy="84374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C16A5C44-A8ED-4315-8E4A-6474F127C0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32152" y="1994746"/>
            <a:ext cx="550750" cy="905615"/>
          </a:xfrm>
          <a:prstGeom prst="rect">
            <a:avLst/>
          </a:prstGeom>
          <a:ln w="15875">
            <a:solidFill>
              <a:schemeClr val="bg1"/>
            </a:solidFill>
          </a:ln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579E904C-D551-40C6-8ABD-54827C0EF549}"/>
              </a:ext>
            </a:extLst>
          </p:cNvPr>
          <p:cNvSpPr/>
          <p:nvPr/>
        </p:nvSpPr>
        <p:spPr>
          <a:xfrm>
            <a:off x="7578702" y="6098583"/>
            <a:ext cx="30476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wulit-Smith et al. (2018)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AEM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A97E8D8-DFB7-492E-B92E-A477D327F269}"/>
              </a:ext>
            </a:extLst>
          </p:cNvPr>
          <p:cNvSpPr txBox="1"/>
          <p:nvPr/>
        </p:nvSpPr>
        <p:spPr>
          <a:xfrm>
            <a:off x="7537692" y="5664850"/>
            <a:ext cx="34854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o-ActR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Holo-ActR+NH</a:t>
            </a:r>
            <a:r>
              <a:rPr lang="en-US" sz="1600" b="1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H 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00133607-A59C-49E3-BBAE-DEA53E00736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5477" y="1925086"/>
            <a:ext cx="3712446" cy="3731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07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08D2155-3389-475F-BDF1-294C34C31AE0}"/>
              </a:ext>
            </a:extLst>
          </p:cNvPr>
          <p:cNvSpPr txBox="1"/>
          <p:nvPr/>
        </p:nvSpPr>
        <p:spPr>
          <a:xfrm>
            <a:off x="823017" y="4052022"/>
            <a:ext cx="538801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inal-only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o not respond to ligh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o-Ac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esponds to light by pumping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protons out of the cell (acidification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4D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onophor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lectively capture protons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and dissipate the </a:t>
            </a:r>
            <a:r>
              <a:rPr lang="en-US" sz="2000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o-Ac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gradient.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AC27A-DF48-47A7-93C3-BA224D8E9C1C}"/>
              </a:ext>
            </a:extLst>
          </p:cNvPr>
          <p:cNvSpPr/>
          <p:nvPr/>
        </p:nvSpPr>
        <p:spPr>
          <a:xfrm>
            <a:off x="6915197" y="1861701"/>
            <a:ext cx="4357857" cy="42368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14760" y="127000"/>
            <a:ext cx="1177255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E. col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actinorhodopsin activit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01035" y="1295310"/>
            <a:ext cx="5980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Proton-pumping Assay  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26</a:t>
            </a:fld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FC6A6FD-9B2A-4CA4-B808-3AFF663D0ABF}"/>
              </a:ext>
            </a:extLst>
          </p:cNvPr>
          <p:cNvSpPr txBox="1"/>
          <p:nvPr/>
        </p:nvSpPr>
        <p:spPr>
          <a:xfrm>
            <a:off x="822047" y="1296198"/>
            <a:ext cx="5277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ells at Optical Density 25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42E5EC4-20F6-44D4-98B0-E00A3504270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117" y="2400240"/>
            <a:ext cx="2495716" cy="1403840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F406C015-D2C8-4319-A48E-FD1E370F8FC7}"/>
              </a:ext>
            </a:extLst>
          </p:cNvPr>
          <p:cNvGrpSpPr/>
          <p:nvPr/>
        </p:nvGrpSpPr>
        <p:grpSpPr>
          <a:xfrm>
            <a:off x="301685" y="2346582"/>
            <a:ext cx="5926931" cy="1438765"/>
            <a:chOff x="403160" y="5145828"/>
            <a:chExt cx="5926931" cy="1438765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8D46387-6502-4736-9CED-504711A61284}"/>
                </a:ext>
              </a:extLst>
            </p:cNvPr>
            <p:cNvSpPr txBox="1"/>
            <p:nvPr/>
          </p:nvSpPr>
          <p:spPr>
            <a:xfrm>
              <a:off x="403160" y="6241688"/>
              <a:ext cx="29982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actinorhodopsin</a:t>
              </a:r>
            </a:p>
          </p:txBody>
        </p:sp>
        <p:sp>
          <p:nvSpPr>
            <p:cNvPr id="21" name="Down Arrow 25">
              <a:extLst>
                <a:ext uri="{FF2B5EF4-FFF2-40B4-BE49-F238E27FC236}">
                  <a16:creationId xmlns:a16="http://schemas.microsoft.com/office/drawing/2014/main" id="{7DA8CB7F-A97B-40AC-85F6-940FD71B3CAE}"/>
                </a:ext>
              </a:extLst>
            </p:cNvPr>
            <p:cNvSpPr/>
            <p:nvPr/>
          </p:nvSpPr>
          <p:spPr>
            <a:xfrm rot="16200000">
              <a:off x="4463199" y="5255678"/>
              <a:ext cx="160021" cy="926261"/>
            </a:xfrm>
            <a:prstGeom prst="downArrow">
              <a:avLst/>
            </a:prstGeom>
            <a:solidFill>
              <a:srgbClr val="00FFFF"/>
            </a:solidFill>
            <a:ln w="19050">
              <a:solidFill>
                <a:srgbClr val="003CB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6" rIns="91410" bIns="45706"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C196E15-0EE6-47CF-9F2C-ED1EB66E0C59}"/>
                </a:ext>
              </a:extLst>
            </p:cNvPr>
            <p:cNvSpPr txBox="1"/>
            <p:nvPr/>
          </p:nvSpPr>
          <p:spPr>
            <a:xfrm>
              <a:off x="2785842" y="6246039"/>
              <a:ext cx="12282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light</a:t>
              </a:r>
            </a:p>
          </p:txBody>
        </p:sp>
        <p:sp>
          <p:nvSpPr>
            <p:cNvPr id="28" name="Plus 3">
              <a:extLst>
                <a:ext uri="{FF2B5EF4-FFF2-40B4-BE49-F238E27FC236}">
                  <a16:creationId xmlns:a16="http://schemas.microsoft.com/office/drawing/2014/main" id="{FC830BF8-D574-4724-826B-4AC36489E2E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362581" y="5577837"/>
              <a:ext cx="304784" cy="304784"/>
            </a:xfrm>
            <a:prstGeom prst="mathPlus">
              <a:avLst/>
            </a:prstGeom>
            <a:solidFill>
              <a:srgbClr val="00FFFF"/>
            </a:solidFill>
            <a:ln w="19050">
              <a:solidFill>
                <a:srgbClr val="003CB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7BFB255-7B5A-461F-8096-A5C96E7FE2CC}"/>
                </a:ext>
              </a:extLst>
            </p:cNvPr>
            <p:cNvSpPr txBox="1"/>
            <p:nvPr/>
          </p:nvSpPr>
          <p:spPr>
            <a:xfrm>
              <a:off x="5101824" y="5409632"/>
              <a:ext cx="122826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Proton gradient</a:t>
              </a:r>
            </a:p>
          </p:txBody>
        </p: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A4C9A57F-A33A-4C0E-B838-325C1287D7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13335" y="5236421"/>
              <a:ext cx="715591" cy="1075131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6ADAA03A-25EF-4971-BC63-ED69292E2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15355" y="5145828"/>
              <a:ext cx="1169240" cy="1165724"/>
            </a:xfrm>
            <a:prstGeom prst="rect">
              <a:avLst/>
            </a:prstGeom>
          </p:spPr>
        </p:pic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C5108F23-8169-4A83-B237-27FC301A9857}"/>
              </a:ext>
            </a:extLst>
          </p:cNvPr>
          <p:cNvSpPr/>
          <p:nvPr/>
        </p:nvSpPr>
        <p:spPr>
          <a:xfrm>
            <a:off x="7182749" y="1909216"/>
            <a:ext cx="276911" cy="21914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BE6EACA-31FC-4895-8562-B9CC189C7338}"/>
              </a:ext>
            </a:extLst>
          </p:cNvPr>
          <p:cNvSpPr/>
          <p:nvPr/>
        </p:nvSpPr>
        <p:spPr>
          <a:xfrm>
            <a:off x="7938576" y="6098583"/>
            <a:ext cx="23278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wulit-Smith et al. (2018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EM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0203DB1-FED6-46E4-A43D-EF51F8AC2848}"/>
              </a:ext>
            </a:extLst>
          </p:cNvPr>
          <p:cNvSpPr txBox="1"/>
          <p:nvPr/>
        </p:nvSpPr>
        <p:spPr>
          <a:xfrm>
            <a:off x="2363794" y="1782925"/>
            <a:ext cx="24957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/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+ ActR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B56D8D4-9D33-41C8-9A99-01B2F1A24DEA}"/>
              </a:ext>
            </a:extLst>
          </p:cNvPr>
          <p:cNvSpPr txBox="1"/>
          <p:nvPr/>
        </p:nvSpPr>
        <p:spPr>
          <a:xfrm>
            <a:off x="7459660" y="5417866"/>
            <a:ext cx="35108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b="1" dirty="0" err="1">
                <a:solidFill>
                  <a:srgbClr val="B4B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sz="1600" b="1" dirty="0">
                <a:solidFill>
                  <a:srgbClr val="B4B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600" b="1" dirty="0" err="1">
                <a:solidFill>
                  <a:srgbClr val="B4B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1600" b="1" dirty="0" err="1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sz="1600" b="1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600" b="1" dirty="0" err="1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h+ActR</a:t>
            </a:r>
            <a:endParaRPr lang="en-US" sz="1600" b="1" dirty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en-US" sz="1600" b="1" dirty="0" err="1">
                <a:solidFill>
                  <a:srgbClr val="004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tEBIY</a:t>
            </a:r>
            <a:r>
              <a:rPr lang="en-US" sz="1600" b="1" dirty="0">
                <a:solidFill>
                  <a:srgbClr val="004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600" b="1" dirty="0" err="1">
                <a:solidFill>
                  <a:srgbClr val="004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h+ActR+protonophore</a:t>
            </a:r>
            <a:r>
              <a:rPr lang="en-US" sz="1600" b="1" dirty="0">
                <a:solidFill>
                  <a:srgbClr val="004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607768E1-612E-4B74-918D-AAEA7B1DB99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442" y="1978852"/>
            <a:ext cx="3347814" cy="338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6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88F8589A-1EB5-441F-A67F-6D6DFEE7B4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629" y="948727"/>
            <a:ext cx="4787809" cy="5502871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8691332" y="2237647"/>
            <a:ext cx="144780" cy="148312"/>
          </a:xfrm>
          <a:prstGeom prst="ellipse">
            <a:avLst/>
          </a:prstGeom>
          <a:solidFill>
            <a:srgbClr val="A6A6A6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630285" y="3847310"/>
            <a:ext cx="144780" cy="148312"/>
          </a:xfrm>
          <a:prstGeom prst="ellipse">
            <a:avLst/>
          </a:prstGeom>
          <a:solidFill>
            <a:srgbClr val="5013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676005" y="1574796"/>
            <a:ext cx="144780" cy="148312"/>
          </a:xfrm>
          <a:prstGeom prst="ellipse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681259" y="2915738"/>
            <a:ext cx="144780" cy="148312"/>
          </a:xfrm>
          <a:prstGeom prst="ellipse">
            <a:avLst/>
          </a:prstGeom>
          <a:solidFill>
            <a:srgbClr val="447821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024669" y="5192578"/>
            <a:ext cx="144780" cy="148312"/>
          </a:xfrm>
          <a:prstGeom prst="ellipse">
            <a:avLst/>
          </a:prstGeom>
          <a:solidFill>
            <a:srgbClr val="0000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27</a:t>
            </a:fld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AFC9E93-AE77-4BA3-82D6-1033C569E35E}"/>
              </a:ext>
            </a:extLst>
          </p:cNvPr>
          <p:cNvSpPr/>
          <p:nvPr/>
        </p:nvSpPr>
        <p:spPr>
          <a:xfrm>
            <a:off x="8093386" y="5028442"/>
            <a:ext cx="144780" cy="148312"/>
          </a:xfrm>
          <a:prstGeom prst="ellipse">
            <a:avLst/>
          </a:prstGeom>
          <a:solidFill>
            <a:srgbClr val="50130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C2B28BF-4012-4749-95FC-043BC03769C7}"/>
              </a:ext>
            </a:extLst>
          </p:cNvPr>
          <p:cNvSpPr/>
          <p:nvPr/>
        </p:nvSpPr>
        <p:spPr>
          <a:xfrm>
            <a:off x="8139106" y="4859048"/>
            <a:ext cx="144780" cy="148312"/>
          </a:xfrm>
          <a:prstGeom prst="ellipse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D508C3-446C-415D-AB90-9B0DD389A8C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054" y="2003900"/>
            <a:ext cx="4790399" cy="316337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DE21386-CD3D-4326-A600-690F724C4B0D}"/>
              </a:ext>
            </a:extLst>
          </p:cNvPr>
          <p:cNvSpPr txBox="1"/>
          <p:nvPr/>
        </p:nvSpPr>
        <p:spPr>
          <a:xfrm>
            <a:off x="822047" y="1296198"/>
            <a:ext cx="5774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Known complex carotenoids 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01030C25-4507-455C-82A8-8A06CC2747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760" y="-218836"/>
            <a:ext cx="1177255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Possible complex carotenoids in acI</a:t>
            </a:r>
            <a:endParaRPr lang="en-US" sz="4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D72E4D1-545F-4017-8F5E-1690C094657E}"/>
              </a:ext>
            </a:extLst>
          </p:cNvPr>
          <p:cNvCxnSpPr>
            <a:cxnSpLocks/>
          </p:cNvCxnSpPr>
          <p:nvPr/>
        </p:nvCxnSpPr>
        <p:spPr>
          <a:xfrm>
            <a:off x="6485013" y="4712681"/>
            <a:ext cx="503290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8F908AB3-E06C-4543-894C-DA3A48D88201}"/>
              </a:ext>
            </a:extLst>
          </p:cNvPr>
          <p:cNvSpPr/>
          <p:nvPr/>
        </p:nvSpPr>
        <p:spPr>
          <a:xfrm>
            <a:off x="4399638" y="6405262"/>
            <a:ext cx="30476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wulit-Smith et al. (2018)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AEM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44824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19450" y="127000"/>
            <a:ext cx="113538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In acI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gene transcrip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7635" y="1373619"/>
            <a:ext cx="4844788" cy="51398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igher values = more transcrip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ranscripts for all machinery found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in Lake Mendota acI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ctR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 found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hundreds-fol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ore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than any other pathway transcrip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acI-C genome ever contains </a:t>
            </a:r>
            <a:r>
              <a:rPr lang="en-US" sz="20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h</a:t>
            </a:r>
            <a:r>
              <a:rPr lang="en-US" sz="20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i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ina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curso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FF6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romophor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en-US" sz="2000" dirty="0">
              <a:solidFill>
                <a:srgbClr val="FF6A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and </a:t>
            </a:r>
            <a:r>
              <a:rPr lang="en-US" sz="2000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o-Ac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ay exist in acI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ore complex carotenoids may be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made by acI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28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DA0BD1F-BDC6-4F90-AD8E-EAB0F67FBC6B}"/>
              </a:ext>
            </a:extLst>
          </p:cNvPr>
          <p:cNvSpPr/>
          <p:nvPr/>
        </p:nvSpPr>
        <p:spPr>
          <a:xfrm>
            <a:off x="6344000" y="1252491"/>
            <a:ext cx="5429250" cy="5667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130153" y="1371752"/>
            <a:ext cx="5304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Log</a:t>
            </a:r>
            <a:r>
              <a:rPr lang="en-US" sz="24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RPKM Value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9F451E0-E328-408A-8891-C064C702A8E8}"/>
              </a:ext>
            </a:extLst>
          </p:cNvPr>
          <p:cNvSpPr/>
          <p:nvPr/>
        </p:nvSpPr>
        <p:spPr>
          <a:xfrm>
            <a:off x="5672439" y="5725475"/>
            <a:ext cx="587922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collaboration: 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Josh Hamilto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Ben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yserma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Francisco Moya-Flores,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haome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He, and Katherine McMah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A812C05-66BB-46BE-BC91-9812DE33A145}"/>
              </a:ext>
            </a:extLst>
          </p:cNvPr>
          <p:cNvSpPr/>
          <p:nvPr/>
        </p:nvSpPr>
        <p:spPr>
          <a:xfrm>
            <a:off x="7575159" y="6292014"/>
            <a:ext cx="23278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wulit-Smith et al. (2018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EM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F07F91E0-0CC8-46C4-A6F9-0420D23D72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6083368"/>
              </p:ext>
            </p:extLst>
          </p:nvPr>
        </p:nvGraphicFramePr>
        <p:xfrm>
          <a:off x="6241562" y="1872910"/>
          <a:ext cx="5059485" cy="3764280"/>
        </p:xfrm>
        <a:graphic>
          <a:graphicData uri="http://schemas.openxmlformats.org/drawingml/2006/table">
            <a:tbl>
              <a:tblPr/>
              <a:tblGrid>
                <a:gridCol w="2185458">
                  <a:extLst>
                    <a:ext uri="{9D8B030D-6E8A-4147-A177-3AD203B41FA5}">
                      <a16:colId xmlns:a16="http://schemas.microsoft.com/office/drawing/2014/main" val="289090850"/>
                    </a:ext>
                  </a:extLst>
                </a:gridCol>
                <a:gridCol w="958009">
                  <a:extLst>
                    <a:ext uri="{9D8B030D-6E8A-4147-A177-3AD203B41FA5}">
                      <a16:colId xmlns:a16="http://schemas.microsoft.com/office/drawing/2014/main" val="3752238523"/>
                    </a:ext>
                  </a:extLst>
                </a:gridCol>
                <a:gridCol w="958009">
                  <a:extLst>
                    <a:ext uri="{9D8B030D-6E8A-4147-A177-3AD203B41FA5}">
                      <a16:colId xmlns:a16="http://schemas.microsoft.com/office/drawing/2014/main" val="1614100015"/>
                    </a:ext>
                  </a:extLst>
                </a:gridCol>
                <a:gridCol w="958009">
                  <a:extLst>
                    <a:ext uri="{9D8B030D-6E8A-4147-A177-3AD203B41FA5}">
                      <a16:colId xmlns:a16="http://schemas.microsoft.com/office/drawing/2014/main" val="2618194845"/>
                    </a:ext>
                  </a:extLst>
                </a:gridCol>
              </a:tblGrid>
              <a:tr h="226477"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reads per kilobase of transcript</a:t>
                      </a:r>
                    </a:p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er million mapped reads)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4699185"/>
                  </a:ext>
                </a:extLst>
              </a:tr>
              <a:tr h="2264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Gene Name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cI-A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cI-B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cI-C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4398041"/>
                  </a:ext>
                </a:extLst>
              </a:tr>
              <a:tr h="2264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crtE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.69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.9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.48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7291063"/>
                  </a:ext>
                </a:extLst>
              </a:tr>
              <a:tr h="2264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>
                          <a:solidFill>
                            <a:srgbClr val="2DBC00"/>
                          </a:solidFill>
                          <a:effectLst/>
                          <a:latin typeface="Arial" panose="020B0604020202020204" pitchFamily="34" charset="0"/>
                        </a:rPr>
                        <a:t>crtB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7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.45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.6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30660"/>
                  </a:ext>
                </a:extLst>
              </a:tr>
              <a:tr h="2264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>
                          <a:solidFill>
                            <a:srgbClr val="00BCB8"/>
                          </a:solidFill>
                          <a:effectLst/>
                          <a:latin typeface="Arial" panose="020B0604020202020204" pitchFamily="34" charset="0"/>
                        </a:rPr>
                        <a:t>crtI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.3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.9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.90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71252789"/>
                  </a:ext>
                </a:extLst>
              </a:tr>
              <a:tr h="2264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>
                          <a:solidFill>
                            <a:srgbClr val="FF6A00"/>
                          </a:solidFill>
                          <a:effectLst/>
                          <a:latin typeface="Arial" panose="020B0604020202020204" pitchFamily="34" charset="0"/>
                        </a:rPr>
                        <a:t>crtYc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.57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.6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.07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1493684"/>
                  </a:ext>
                </a:extLst>
              </a:tr>
              <a:tr h="2264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>
                          <a:solidFill>
                            <a:srgbClr val="FF6A00"/>
                          </a:solidFill>
                          <a:effectLst/>
                          <a:latin typeface="Arial" panose="020B0604020202020204" pitchFamily="34" charset="0"/>
                        </a:rPr>
                        <a:t>crtYd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D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.29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.0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9121027"/>
                  </a:ext>
                </a:extLst>
              </a:tr>
              <a:tr h="2264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>
                          <a:solidFill>
                            <a:srgbClr val="B4B000"/>
                          </a:solidFill>
                          <a:effectLst/>
                          <a:latin typeface="Arial" panose="020B0604020202020204" pitchFamily="34" charset="0"/>
                        </a:rPr>
                        <a:t>blh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07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0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61628804"/>
                  </a:ext>
                </a:extLst>
              </a:tr>
              <a:tr h="2264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ctR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</a:rPr>
                        <a:t>14.3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</a:rPr>
                        <a:t>13.8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</a:rPr>
                        <a:t>12.5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28357815"/>
                  </a:ext>
                </a:extLst>
              </a:tr>
              <a:tr h="2264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</a:rPr>
                        <a:t>crtD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.30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.9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.0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9965980"/>
                  </a:ext>
                </a:extLst>
              </a:tr>
              <a:tr h="2264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>
                          <a:solidFill>
                            <a:srgbClr val="808080"/>
                          </a:solidFill>
                          <a:effectLst/>
                          <a:latin typeface="Arial" panose="020B0604020202020204" pitchFamily="34" charset="0"/>
                        </a:rPr>
                        <a:t>crtA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6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.85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.59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2056549"/>
                  </a:ext>
                </a:extLst>
              </a:tr>
              <a:tr h="2264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>
                          <a:solidFill>
                            <a:srgbClr val="375623"/>
                          </a:solidFill>
                          <a:effectLst/>
                          <a:latin typeface="Arial" panose="020B0604020202020204" pitchFamily="34" charset="0"/>
                        </a:rPr>
                        <a:t>cruF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6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.85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.59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4176468"/>
                  </a:ext>
                </a:extLst>
              </a:tr>
              <a:tr h="2213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>
                          <a:solidFill>
                            <a:srgbClr val="551300"/>
                          </a:solidFill>
                          <a:effectLst/>
                          <a:latin typeface="Arial" panose="020B0604020202020204" pitchFamily="34" charset="0"/>
                        </a:rPr>
                        <a:t>cruG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90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.6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.5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5411028"/>
                  </a:ext>
                </a:extLst>
              </a:tr>
              <a:tr h="2213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cyltransferase?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6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.0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.37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29674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31529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8653A6BD-D07B-4A95-B010-F6AFBBAD327E}"/>
              </a:ext>
            </a:extLst>
          </p:cNvPr>
          <p:cNvSpPr/>
          <p:nvPr/>
        </p:nvSpPr>
        <p:spPr>
          <a:xfrm>
            <a:off x="7648034" y="5924002"/>
            <a:ext cx="3058324" cy="68317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12B08C0-BEDF-4C39-BD8D-E32770D937C0}"/>
              </a:ext>
            </a:extLst>
          </p:cNvPr>
          <p:cNvSpPr/>
          <p:nvPr/>
        </p:nvSpPr>
        <p:spPr>
          <a:xfrm>
            <a:off x="7648034" y="3394016"/>
            <a:ext cx="3058324" cy="68317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2EDC382-C15E-4EF3-A21F-6A46B002D1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8034" y="2078955"/>
            <a:ext cx="3065944" cy="441392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E2907CA-768A-4829-ACD1-703E45F4BB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920" y="365125"/>
            <a:ext cx="11161542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Helio-opsins 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are also retinal holoproteins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C5A02A-74DD-49B3-8EA3-B0FB131A73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0581" y="2050616"/>
            <a:ext cx="5970754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600" dirty="0">
                <a:solidFill>
                  <a:srgbClr val="7F2A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r>
              <a:rPr lang="en-US" sz="2600" baseline="-25000" dirty="0">
                <a:solidFill>
                  <a:srgbClr val="7F2A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C12</a:t>
            </a:r>
            <a:r>
              <a:rPr lang="en-US" sz="2600" dirty="0">
                <a:solidFill>
                  <a:srgbClr val="7F2A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found by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tinal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screening.</a:t>
            </a:r>
          </a:p>
          <a:p>
            <a:pPr marL="0" indent="0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Never annotated as opsins because of reversed-topology (N-in, C-out)</a:t>
            </a:r>
          </a:p>
          <a:p>
            <a:pPr marL="0" indent="0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Proton “capture” rather than pump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E364DC-E199-4D14-B68F-AB8D49DA7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29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DCA0681-2921-4BBE-A7C1-4A10AB71B469}"/>
              </a:ext>
            </a:extLst>
          </p:cNvPr>
          <p:cNvSpPr/>
          <p:nvPr/>
        </p:nvSpPr>
        <p:spPr>
          <a:xfrm>
            <a:off x="2371572" y="4267200"/>
            <a:ext cx="2361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Pushkarev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et al. (2018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Natur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69089F8-B01D-40ED-B16F-44BD5C676282}"/>
              </a:ext>
            </a:extLst>
          </p:cNvPr>
          <p:cNvSpPr txBox="1"/>
          <p:nvPr/>
        </p:nvSpPr>
        <p:spPr>
          <a:xfrm>
            <a:off x="6808955" y="1619473"/>
            <a:ext cx="5136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Rhodopsin Model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2C9267-B0CD-4E1E-8F1A-3BE2BB7D2326}"/>
              </a:ext>
            </a:extLst>
          </p:cNvPr>
          <p:cNvSpPr txBox="1"/>
          <p:nvPr/>
        </p:nvSpPr>
        <p:spPr>
          <a:xfrm>
            <a:off x="10706358" y="2861329"/>
            <a:ext cx="10374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on-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C4D75F-6CE7-45DF-B7EA-1FB487EA7EE7}"/>
              </a:ext>
            </a:extLst>
          </p:cNvPr>
          <p:cNvSpPr txBox="1"/>
          <p:nvPr/>
        </p:nvSpPr>
        <p:spPr>
          <a:xfrm>
            <a:off x="10669659" y="5443750"/>
            <a:ext cx="593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26BF89E-8EF3-4E68-B6F1-B8405BF949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3005" y="2540856"/>
            <a:ext cx="2518678" cy="172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8593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23FD1F-CEFD-40BF-8906-4DB635704B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679788" y="1716650"/>
            <a:ext cx="4108352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limate change worsens current habitat declin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creased rainfall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hrinking ecosystem volum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re concentrated runoff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predictable habitat fluctuation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847F9D-BF2D-44BE-B0EE-DFBA8562E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3</a:t>
            </a:fld>
            <a:endParaRPr lang="en-US"/>
          </a:p>
        </p:txBody>
      </p:sp>
      <p:pic>
        <p:nvPicPr>
          <p:cNvPr id="16" name="Content Placeholder 15">
            <a:extLst>
              <a:ext uri="{FF2B5EF4-FFF2-40B4-BE49-F238E27FC236}">
                <a16:creationId xmlns:a16="http://schemas.microsoft.com/office/drawing/2014/main" id="{C54F4F9D-6EFC-4479-9BA5-2C824C28592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29" y="1471491"/>
            <a:ext cx="6551847" cy="4500317"/>
          </a:xfr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75E7FD0-9DC6-4266-A14D-4EF3F276B4FE}"/>
              </a:ext>
            </a:extLst>
          </p:cNvPr>
          <p:cNvSpPr/>
          <p:nvPr/>
        </p:nvSpPr>
        <p:spPr>
          <a:xfrm>
            <a:off x="1842654" y="5985559"/>
            <a:ext cx="378180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US Global Change Research Program (2009) Report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986E61C-32F3-45B8-A311-EB88AD27FB0F}"/>
              </a:ext>
            </a:extLst>
          </p:cNvPr>
          <p:cNvSpPr txBox="1">
            <a:spLocks/>
          </p:cNvSpPr>
          <p:nvPr/>
        </p:nvSpPr>
        <p:spPr>
          <a:xfrm>
            <a:off x="838200" y="13862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Freshwater Lakes are imperiled resources.</a:t>
            </a:r>
          </a:p>
        </p:txBody>
      </p:sp>
    </p:spTree>
    <p:extLst>
      <p:ext uri="{BB962C8B-B14F-4D97-AF65-F5344CB8AC3E}">
        <p14:creationId xmlns:p14="http://schemas.microsoft.com/office/powerpoint/2010/main" val="15866675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49F08F7C-1434-413C-92FB-237A848CC3EE}"/>
              </a:ext>
            </a:extLst>
          </p:cNvPr>
          <p:cNvSpPr txBox="1"/>
          <p:nvPr/>
        </p:nvSpPr>
        <p:spPr>
          <a:xfrm>
            <a:off x="822047" y="4049343"/>
            <a:ext cx="564289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US" sz="24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r>
              <a:rPr lang="en-US" sz="20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ems to bind retinal to form holo-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olo-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es not respond to light by 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pumping proto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he true assembly and function of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holoproteins remain undetermined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08D2155-3389-475F-BDF1-294C34C31AE0}"/>
              </a:ext>
            </a:extLst>
          </p:cNvPr>
          <p:cNvSpPr txBox="1"/>
          <p:nvPr/>
        </p:nvSpPr>
        <p:spPr>
          <a:xfrm>
            <a:off x="823017" y="4052022"/>
            <a:ext cx="564289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ems to bind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ina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o form </a:t>
            </a:r>
            <a:r>
              <a:rPr lang="en-US" sz="2000" dirty="0">
                <a:solidFill>
                  <a:srgbClr val="7F2A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o-</a:t>
            </a:r>
            <a:r>
              <a:rPr lang="en-US" sz="2000" dirty="0" err="1">
                <a:solidFill>
                  <a:srgbClr val="7F2A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7F2A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o-</a:t>
            </a:r>
            <a:r>
              <a:rPr lang="en-US" sz="2000" dirty="0" err="1">
                <a:solidFill>
                  <a:srgbClr val="7F2A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oes not respond to light by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pumping protons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1ADD39-B61B-48C9-9D90-FD8C11F01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3925" y="2392767"/>
            <a:ext cx="2871064" cy="1528788"/>
          </a:xfrm>
          <a:prstGeom prst="rect">
            <a:avLst/>
          </a:prstGeom>
        </p:spPr>
      </p:pic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14760" y="127000"/>
            <a:ext cx="1177255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E. col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eliohodopsi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formation and “function”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482035" y="1295310"/>
            <a:ext cx="5287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Proton-pumping Assay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30</a:t>
            </a:fld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FC6A6FD-9B2A-4CA4-B808-3AFF663D0ABF}"/>
              </a:ext>
            </a:extLst>
          </p:cNvPr>
          <p:cNvSpPr txBox="1"/>
          <p:nvPr/>
        </p:nvSpPr>
        <p:spPr>
          <a:xfrm>
            <a:off x="822047" y="1296198"/>
            <a:ext cx="5777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Pellets of induced cells + retinal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AB47E2D-FC55-4A24-81D1-344C305784EC}"/>
              </a:ext>
            </a:extLst>
          </p:cNvPr>
          <p:cNvGrpSpPr/>
          <p:nvPr/>
        </p:nvGrpSpPr>
        <p:grpSpPr>
          <a:xfrm>
            <a:off x="143655" y="2439207"/>
            <a:ext cx="5926931" cy="1438765"/>
            <a:chOff x="403160" y="5145828"/>
            <a:chExt cx="5926931" cy="1438765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A4C9A57F-A33A-4C0E-B838-325C1287D7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13335" y="5236421"/>
              <a:ext cx="715591" cy="1075131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8D46387-6502-4736-9CED-504711A61284}"/>
                </a:ext>
              </a:extLst>
            </p:cNvPr>
            <p:cNvSpPr txBox="1"/>
            <p:nvPr/>
          </p:nvSpPr>
          <p:spPr>
            <a:xfrm>
              <a:off x="403160" y="6241688"/>
              <a:ext cx="29982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heliorhodopsin</a:t>
              </a:r>
            </a:p>
          </p:txBody>
        </p:sp>
        <p:sp>
          <p:nvSpPr>
            <p:cNvPr id="21" name="Down Arrow 25">
              <a:extLst>
                <a:ext uri="{FF2B5EF4-FFF2-40B4-BE49-F238E27FC236}">
                  <a16:creationId xmlns:a16="http://schemas.microsoft.com/office/drawing/2014/main" id="{7DA8CB7F-A97B-40AC-85F6-940FD71B3CAE}"/>
                </a:ext>
              </a:extLst>
            </p:cNvPr>
            <p:cNvSpPr/>
            <p:nvPr/>
          </p:nvSpPr>
          <p:spPr>
            <a:xfrm rot="16200000">
              <a:off x="4463199" y="5255678"/>
              <a:ext cx="160021" cy="926261"/>
            </a:xfrm>
            <a:prstGeom prst="downArrow">
              <a:avLst/>
            </a:prstGeom>
            <a:solidFill>
              <a:srgbClr val="00FFFF"/>
            </a:solidFill>
            <a:ln w="19050">
              <a:solidFill>
                <a:srgbClr val="003CB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6" rIns="91410" bIns="45706"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C196E15-0EE6-47CF-9F2C-ED1EB66E0C59}"/>
                </a:ext>
              </a:extLst>
            </p:cNvPr>
            <p:cNvSpPr txBox="1"/>
            <p:nvPr/>
          </p:nvSpPr>
          <p:spPr>
            <a:xfrm>
              <a:off x="2785842" y="6246039"/>
              <a:ext cx="12282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light</a:t>
              </a:r>
            </a:p>
          </p:txBody>
        </p:sp>
        <p:sp>
          <p:nvSpPr>
            <p:cNvPr id="28" name="Plus 3">
              <a:extLst>
                <a:ext uri="{FF2B5EF4-FFF2-40B4-BE49-F238E27FC236}">
                  <a16:creationId xmlns:a16="http://schemas.microsoft.com/office/drawing/2014/main" id="{FC830BF8-D574-4724-826B-4AC36489E2E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362581" y="5577837"/>
              <a:ext cx="304784" cy="304784"/>
            </a:xfrm>
            <a:prstGeom prst="mathPlus">
              <a:avLst/>
            </a:prstGeom>
            <a:solidFill>
              <a:srgbClr val="00FFFF"/>
            </a:solidFill>
            <a:ln w="19050">
              <a:solidFill>
                <a:srgbClr val="003CB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6ADAA03A-25EF-4971-BC63-ED69292E2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15355" y="5145828"/>
              <a:ext cx="1169240" cy="1165724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7BFB255-7B5A-461F-8096-A5C96E7FE2CC}"/>
                </a:ext>
              </a:extLst>
            </p:cNvPr>
            <p:cNvSpPr txBox="1"/>
            <p:nvPr/>
          </p:nvSpPr>
          <p:spPr>
            <a:xfrm>
              <a:off x="5101824" y="5465389"/>
              <a:ext cx="122826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1F3750B3-A9AD-4A12-BCCF-9F3F4BA87F68}"/>
              </a:ext>
            </a:extLst>
          </p:cNvPr>
          <p:cNvSpPr txBox="1"/>
          <p:nvPr/>
        </p:nvSpPr>
        <p:spPr>
          <a:xfrm>
            <a:off x="1748887" y="1792876"/>
            <a:ext cx="4471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tinal +             Retinal +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n-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1820E8A-64B6-451F-A492-38CE14D6279F}"/>
              </a:ext>
            </a:extLst>
          </p:cNvPr>
          <p:cNvSpPr/>
          <p:nvPr/>
        </p:nvSpPr>
        <p:spPr>
          <a:xfrm>
            <a:off x="6915197" y="1861701"/>
            <a:ext cx="4357857" cy="42368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8675655-84B3-40B0-88FB-AAEAA871E95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1919" y="1983604"/>
            <a:ext cx="4121382" cy="3859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73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>
            <a:extLst>
              <a:ext uri="{FF2B5EF4-FFF2-40B4-BE49-F238E27FC236}">
                <a16:creationId xmlns:a16="http://schemas.microsoft.com/office/drawing/2014/main" id="{D7F9417E-6B2E-4A55-BF10-95113505E803}"/>
              </a:ext>
            </a:extLst>
          </p:cNvPr>
          <p:cNvSpPr txBox="1"/>
          <p:nvPr/>
        </p:nvSpPr>
        <p:spPr>
          <a:xfrm>
            <a:off x="4701522" y="5840306"/>
            <a:ext cx="1034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Proton gradient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4EF9667-90FD-4136-9FD3-38CC6022E8CD}"/>
              </a:ext>
            </a:extLst>
          </p:cNvPr>
          <p:cNvGrpSpPr/>
          <p:nvPr/>
        </p:nvGrpSpPr>
        <p:grpSpPr>
          <a:xfrm>
            <a:off x="1677740" y="4547829"/>
            <a:ext cx="3231292" cy="2055528"/>
            <a:chOff x="3158552" y="3124239"/>
            <a:chExt cx="5080881" cy="323211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7EBD005-FD32-430C-9391-DF5F1F0994A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5316" y="3124239"/>
              <a:ext cx="4790399" cy="3163374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8244070-6907-4591-A067-F9764FB116E7}"/>
                </a:ext>
              </a:extLst>
            </p:cNvPr>
            <p:cNvSpPr/>
            <p:nvPr/>
          </p:nvSpPr>
          <p:spPr>
            <a:xfrm>
              <a:off x="3158552" y="4198732"/>
              <a:ext cx="5080881" cy="21576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6" rIns="91410" bIns="45706"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5B890E-4562-4C68-9FD8-9B3CAF0777F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02920" y="1224255"/>
            <a:ext cx="5676900" cy="48958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ototrophic advantage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ycopene, retinal synthesis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tinorhodopsin formation/function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lex carotenoid synthesis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very of heliorhodopsins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584C208-C1C2-4B90-AFAE-C5B62EE0AD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0638" y="3199571"/>
            <a:ext cx="547012" cy="821852"/>
          </a:xfrm>
          <a:prstGeom prst="rect">
            <a:avLst/>
          </a:prstGeom>
        </p:spPr>
      </p:pic>
      <p:sp>
        <p:nvSpPr>
          <p:cNvPr id="9" name="Plus 3">
            <a:extLst>
              <a:ext uri="{FF2B5EF4-FFF2-40B4-BE49-F238E27FC236}">
                <a16:creationId xmlns:a16="http://schemas.microsoft.com/office/drawing/2014/main" id="{222EC73B-F2CE-41C5-A8EF-1A0874BA843D}"/>
              </a:ext>
            </a:extLst>
          </p:cNvPr>
          <p:cNvSpPr>
            <a:spLocks noChangeAspect="1"/>
          </p:cNvSpPr>
          <p:nvPr/>
        </p:nvSpPr>
        <p:spPr>
          <a:xfrm>
            <a:off x="3327036" y="3520975"/>
            <a:ext cx="232983" cy="232983"/>
          </a:xfrm>
          <a:prstGeom prst="mathPlus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7B6D042-1DBA-4503-AE3E-3928AA8FFFB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913" y="3226540"/>
            <a:ext cx="824331" cy="82185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DAF9A5-072F-4FAA-AFD5-9B416092A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05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How will I show our progress?</a:t>
            </a:r>
            <a:endParaRPr lang="en-US" sz="4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95E703-6906-4962-8F63-AA4D0E967B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224255"/>
            <a:ext cx="5765342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terotrophic advantag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yanophycin cleavage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w resolution dipeptide cleavage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gh-resolution dipeptide cleavag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24C717-5AC8-48CD-8415-5F61154BA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82CAF4-6959-4E87-A999-B59BA7A1DB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3845" y="2244524"/>
          <a:ext cx="3037988" cy="30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6" name="CS ChemDraw Drawing" r:id="rId6" imgW="5166096" imgH="519653" progId="ChemDraw.Document.6.0">
                  <p:embed/>
                </p:oleObj>
              </mc:Choice>
              <mc:Fallback>
                <p:oleObj name="CS ChemDraw Drawing" r:id="rId6" imgW="5166096" imgH="519653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82CAF4-6959-4E87-A999-B59BA7A1DB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3845" y="2244524"/>
                        <a:ext cx="3037988" cy="305294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8AA6BFF-5628-4B9F-94E2-0E099D46CC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25483" y="2198019"/>
          <a:ext cx="1167098" cy="39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7" name="CS ChemDraw Drawing" r:id="rId8" imgW="2066121" imgH="705243" progId="ChemDraw.Document.6.0">
                  <p:embed/>
                </p:oleObj>
              </mc:Choice>
              <mc:Fallback>
                <p:oleObj name="CS ChemDraw Drawing" r:id="rId8" imgW="2066121" imgH="705243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8AA6BFF-5628-4B9F-94E2-0E099D46C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25483" y="2198019"/>
                        <a:ext cx="1167098" cy="398303"/>
                      </a:xfrm>
                      <a:prstGeom prst="rect">
                        <a:avLst/>
                      </a:prstGeom>
                      <a:ln w="381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25">
            <a:extLst>
              <a:ext uri="{FF2B5EF4-FFF2-40B4-BE49-F238E27FC236}">
                <a16:creationId xmlns:a16="http://schemas.microsoft.com/office/drawing/2014/main" id="{C4F9F6C5-6A25-4F46-B821-DC24E2812A57}"/>
              </a:ext>
            </a:extLst>
          </p:cNvPr>
          <p:cNvSpPr/>
          <p:nvPr/>
        </p:nvSpPr>
        <p:spPr>
          <a:xfrm rot="16200000">
            <a:off x="4603125" y="3470908"/>
            <a:ext cx="112895" cy="358026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3981E90-A848-4EE6-A47E-A773B013CC47}"/>
              </a:ext>
            </a:extLst>
          </p:cNvPr>
          <p:cNvSpPr txBox="1"/>
          <p:nvPr/>
        </p:nvSpPr>
        <p:spPr>
          <a:xfrm>
            <a:off x="4725036" y="3429000"/>
            <a:ext cx="1034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Proton gradient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5893536-A7A1-4FB9-B654-347D2ABDB0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56471" y="5761939"/>
            <a:ext cx="1056368" cy="56249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ECBCCCF-E1CB-418F-8482-A2EBCB8DA384}"/>
              </a:ext>
            </a:extLst>
          </p:cNvPr>
          <p:cNvSpPr/>
          <p:nvPr/>
        </p:nvSpPr>
        <p:spPr>
          <a:xfrm>
            <a:off x="1707481" y="4487553"/>
            <a:ext cx="1011005" cy="217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B069AD44-C95B-4579-A253-D4B9B818B5C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84029" y="3327448"/>
            <a:ext cx="402867" cy="662446"/>
          </a:xfrm>
          <a:prstGeom prst="rect">
            <a:avLst/>
          </a:prstGeom>
          <a:ln w="15875">
            <a:solidFill>
              <a:schemeClr val="bg1"/>
            </a:solidFill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F44F0FA-83EE-4AB1-9EA9-55A49AC8A8AD}"/>
              </a:ext>
            </a:extLst>
          </p:cNvPr>
          <p:cNvSpPr txBox="1"/>
          <p:nvPr/>
        </p:nvSpPr>
        <p:spPr>
          <a:xfrm>
            <a:off x="-6579225" y="3678518"/>
            <a:ext cx="2998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heliorhodopsin</a:t>
            </a:r>
          </a:p>
        </p:txBody>
      </p:sp>
      <p:sp>
        <p:nvSpPr>
          <p:cNvPr id="27" name="&quot;Not Allowed&quot; Symbol 26">
            <a:extLst>
              <a:ext uri="{FF2B5EF4-FFF2-40B4-BE49-F238E27FC236}">
                <a16:creationId xmlns:a16="http://schemas.microsoft.com/office/drawing/2014/main" id="{F1185005-F070-4B0F-8B27-3A86339A53CE}"/>
              </a:ext>
            </a:extLst>
          </p:cNvPr>
          <p:cNvSpPr/>
          <p:nvPr/>
        </p:nvSpPr>
        <p:spPr>
          <a:xfrm>
            <a:off x="4880146" y="5720969"/>
            <a:ext cx="720309" cy="720309"/>
          </a:xfrm>
          <a:prstGeom prst="noSmoking">
            <a:avLst>
              <a:gd name="adj" fmla="val 9868"/>
            </a:avLst>
          </a:prstGeom>
          <a:solidFill>
            <a:srgbClr val="00FFFF"/>
          </a:solidFill>
          <a:ln>
            <a:solidFill>
              <a:srgbClr val="001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556B26B7-113F-4E3E-88B6-C978C2479E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4744" y="5610877"/>
            <a:ext cx="547012" cy="821852"/>
          </a:xfrm>
          <a:prstGeom prst="rect">
            <a:avLst/>
          </a:prstGeom>
        </p:spPr>
      </p:pic>
      <p:sp>
        <p:nvSpPr>
          <p:cNvPr id="29" name="Plus 3">
            <a:extLst>
              <a:ext uri="{FF2B5EF4-FFF2-40B4-BE49-F238E27FC236}">
                <a16:creationId xmlns:a16="http://schemas.microsoft.com/office/drawing/2014/main" id="{BCDE42AA-8171-4526-830B-464140825D07}"/>
              </a:ext>
            </a:extLst>
          </p:cNvPr>
          <p:cNvSpPr>
            <a:spLocks noChangeAspect="1"/>
          </p:cNvSpPr>
          <p:nvPr/>
        </p:nvSpPr>
        <p:spPr>
          <a:xfrm>
            <a:off x="3311142" y="5932281"/>
            <a:ext cx="232983" cy="232983"/>
          </a:xfrm>
          <a:prstGeom prst="mathPlus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3A563A30-11D3-470B-8A9F-E952A7495BA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019" y="5637846"/>
            <a:ext cx="824331" cy="821852"/>
          </a:xfrm>
          <a:prstGeom prst="rect">
            <a:avLst/>
          </a:prstGeom>
        </p:spPr>
      </p:pic>
      <p:sp>
        <p:nvSpPr>
          <p:cNvPr id="31" name="Down Arrow 25">
            <a:extLst>
              <a:ext uri="{FF2B5EF4-FFF2-40B4-BE49-F238E27FC236}">
                <a16:creationId xmlns:a16="http://schemas.microsoft.com/office/drawing/2014/main" id="{E77E23D1-E1D3-48CB-85C8-FADB0CDFD6AC}"/>
              </a:ext>
            </a:extLst>
          </p:cNvPr>
          <p:cNvSpPr/>
          <p:nvPr/>
        </p:nvSpPr>
        <p:spPr>
          <a:xfrm rot="16200000">
            <a:off x="4587231" y="5882214"/>
            <a:ext cx="112895" cy="358026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29807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932" y="175941"/>
            <a:ext cx="11786065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re acI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Actinobacteri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opportunistic heterotroph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97842" y="6251059"/>
            <a:ext cx="4914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ttp://plantphys.info/plant_physiology/light.shtml</a:t>
            </a:r>
          </a:p>
        </p:txBody>
      </p:sp>
      <p:sp>
        <p:nvSpPr>
          <p:cNvPr id="7" name="Rectangle 6"/>
          <p:cNvSpPr/>
          <p:nvPr/>
        </p:nvSpPr>
        <p:spPr>
          <a:xfrm>
            <a:off x="8377906" y="5750718"/>
            <a:ext cx="20826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Garcia et al. (2013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ISME J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32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08818A1-B7BE-41B2-B0E8-F8984933255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876" y="2252324"/>
            <a:ext cx="5018260" cy="34110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4890AEA-13EA-412D-9AFD-88A975F273D7}"/>
              </a:ext>
            </a:extLst>
          </p:cNvPr>
          <p:cNvSpPr txBox="1"/>
          <p:nvPr/>
        </p:nvSpPr>
        <p:spPr>
          <a:xfrm>
            <a:off x="6265395" y="1578833"/>
            <a:ext cx="593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acI Metabolism Model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</a:p>
        </p:txBody>
      </p:sp>
      <p:sp>
        <p:nvSpPr>
          <p:cNvPr id="14" name="Content Placeholder 3">
            <a:extLst>
              <a:ext uri="{FF2B5EF4-FFF2-40B4-BE49-F238E27FC236}">
                <a16:creationId xmlns:a16="http://schemas.microsoft.com/office/drawing/2014/main" id="{150C4AC3-FE51-47C6-BD86-D98279E7CF3F}"/>
              </a:ext>
            </a:extLst>
          </p:cNvPr>
          <p:cNvSpPr txBox="1">
            <a:spLocks/>
          </p:cNvSpPr>
          <p:nvPr/>
        </p:nvSpPr>
        <p:spPr>
          <a:xfrm>
            <a:off x="784523" y="1988704"/>
            <a:ext cx="4612184" cy="36760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Hypothesi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buFont typeface="Arial" panose="020B0604020202020204" pitchFamily="34" charset="0"/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Actinobacteria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utilize </a:t>
            </a:r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cyanophycinases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or heterotrophy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 freshwater lakes.</a:t>
            </a:r>
          </a:p>
        </p:txBody>
      </p:sp>
    </p:spTree>
    <p:extLst>
      <p:ext uri="{BB962C8B-B14F-4D97-AF65-F5344CB8AC3E}">
        <p14:creationId xmlns:p14="http://schemas.microsoft.com/office/powerpoint/2010/main" val="11746087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3A7F2D-26C3-4B37-8FB6-A28DBEDF2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4259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yanobacteria produce and degrade cyanophycin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7268F-BC1D-4D5C-9A64-CA9FEAAFCA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99721" y="1825625"/>
            <a:ext cx="5131612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yanophycin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Nitrogen/carbon storage polymer  with a 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unit (low 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200" dirty="0">
                <a:solidFill>
                  <a:srgbClr val="00C2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tremely insoluble granules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ynthesized by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phA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phB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cyanophycinase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yanobacterial serine</a:t>
            </a:r>
          </a:p>
          <a:p>
            <a:pPr marL="457200" lvl="1" indent="0"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 peptidase for cyanophycin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creted versions are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phE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03E21A-CE48-4567-813E-D01B5F347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6BA0D26-3F07-44B6-8721-5AA5B300EACE}" type="slidenum">
              <a:rPr lang="en-US" smtClean="0"/>
              <a:t>33</a:t>
            </a:fld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FE29AEC-5196-4F87-9FC1-74969936EDB0}"/>
              </a:ext>
            </a:extLst>
          </p:cNvPr>
          <p:cNvSpPr/>
          <p:nvPr/>
        </p:nvSpPr>
        <p:spPr>
          <a:xfrm>
            <a:off x="7513048" y="3467476"/>
            <a:ext cx="221567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iang et al. (2014)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PLoS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On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EF5DFD8-C6CA-462F-B302-1B5F08F0F3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832" y="1721354"/>
            <a:ext cx="6035912" cy="1788214"/>
          </a:xfrm>
          <a:prstGeom prst="rect">
            <a:avLst/>
          </a:prstGeom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6AA37D23-E6AC-4F59-8407-009F7ED1F5BF}"/>
              </a:ext>
            </a:extLst>
          </p:cNvPr>
          <p:cNvGrpSpPr/>
          <p:nvPr/>
        </p:nvGrpSpPr>
        <p:grpSpPr>
          <a:xfrm>
            <a:off x="7493832" y="4582909"/>
            <a:ext cx="2433682" cy="1615096"/>
            <a:chOff x="7028110" y="4212935"/>
            <a:chExt cx="2560615" cy="1699339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EF6D947-40F8-4F74-9629-D1AE70BB9133}"/>
                </a:ext>
              </a:extLst>
            </p:cNvPr>
            <p:cNvSpPr txBox="1"/>
            <p:nvPr/>
          </p:nvSpPr>
          <p:spPr>
            <a:xfrm>
              <a:off x="7060157" y="4759340"/>
              <a:ext cx="2450984" cy="615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D</a:t>
              </a:r>
              <a:r>
                <a:rPr lang="en-US" sz="3200" dirty="0"/>
                <a:t>-</a:t>
              </a:r>
              <a:r>
                <a:rPr lang="en-US" sz="3200" dirty="0">
                  <a:solidFill>
                    <a:srgbClr val="FF0000"/>
                  </a:solidFill>
                </a:rPr>
                <a:t>D</a:t>
              </a:r>
              <a:r>
                <a:rPr lang="en-US" sz="3200" dirty="0"/>
                <a:t>-</a:t>
              </a:r>
              <a:r>
                <a:rPr lang="en-US" sz="3200" dirty="0">
                  <a:solidFill>
                    <a:srgbClr val="FF0000"/>
                  </a:solidFill>
                </a:rPr>
                <a:t>D</a:t>
              </a:r>
              <a:r>
                <a:rPr lang="en-US" sz="3200" dirty="0"/>
                <a:t>-</a:t>
              </a:r>
              <a:r>
                <a:rPr lang="en-US" sz="3200" dirty="0">
                  <a:solidFill>
                    <a:srgbClr val="FF0000"/>
                  </a:solidFill>
                </a:rPr>
                <a:t>D</a:t>
              </a:r>
              <a:r>
                <a:rPr lang="en-US" sz="3200" dirty="0"/>
                <a:t>-</a:t>
              </a:r>
              <a:r>
                <a:rPr lang="en-US" sz="3200" dirty="0">
                  <a:solidFill>
                    <a:srgbClr val="FF0000"/>
                  </a:solidFill>
                </a:rPr>
                <a:t>D</a:t>
              </a:r>
              <a:r>
                <a:rPr lang="en-US" sz="3200" dirty="0"/>
                <a:t>-</a:t>
              </a:r>
              <a:r>
                <a:rPr lang="en-US" sz="3200" dirty="0">
                  <a:solidFill>
                    <a:srgbClr val="FF0000"/>
                  </a:solidFill>
                </a:rPr>
                <a:t>D</a:t>
              </a:r>
              <a:endParaRPr lang="en-US" sz="32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03F2974-FDB2-4CE2-AE1C-8694084CEB65}"/>
                </a:ext>
              </a:extLst>
            </p:cNvPr>
            <p:cNvSpPr txBox="1"/>
            <p:nvPr/>
          </p:nvSpPr>
          <p:spPr>
            <a:xfrm>
              <a:off x="7028110" y="4212935"/>
              <a:ext cx="2560615" cy="615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R      </a:t>
              </a:r>
              <a:r>
                <a:rPr lang="en-US" sz="3200" dirty="0" err="1">
                  <a:solidFill>
                    <a:srgbClr val="0070C0"/>
                  </a:solidFill>
                </a:rPr>
                <a:t>R</a:t>
              </a:r>
              <a:r>
                <a:rPr lang="en-US" sz="3200" dirty="0">
                  <a:solidFill>
                    <a:srgbClr val="0070C0"/>
                  </a:solidFill>
                </a:rPr>
                <a:t>      </a:t>
              </a:r>
              <a:r>
                <a:rPr lang="en-US" sz="3200" dirty="0" err="1">
                  <a:solidFill>
                    <a:srgbClr val="0070C0"/>
                  </a:solidFill>
                </a:rPr>
                <a:t>R</a:t>
              </a:r>
              <a:r>
                <a:rPr lang="en-US" sz="3200" dirty="0">
                  <a:solidFill>
                    <a:srgbClr val="0070C0"/>
                  </a:solidFill>
                </a:rPr>
                <a:t>     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5760CF2-68C5-400F-BD03-2CDBAFF5FBDC}"/>
                </a:ext>
              </a:extLst>
            </p:cNvPr>
            <p:cNvSpPr txBox="1"/>
            <p:nvPr/>
          </p:nvSpPr>
          <p:spPr>
            <a:xfrm>
              <a:off x="7438990" y="5296997"/>
              <a:ext cx="2061378" cy="615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R      </a:t>
              </a:r>
              <a:r>
                <a:rPr lang="en-US" sz="3200" dirty="0">
                  <a:solidFill>
                    <a:srgbClr val="00C2BE"/>
                  </a:solidFill>
                </a:rPr>
                <a:t>K</a:t>
              </a:r>
              <a:r>
                <a:rPr lang="en-US" sz="3200" dirty="0">
                  <a:solidFill>
                    <a:srgbClr val="0070C0"/>
                  </a:solidFill>
                </a:rPr>
                <a:t>      R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384C3551-5A8F-42F5-B26D-B8221E4CD3E4}"/>
                </a:ext>
              </a:extLst>
            </p:cNvPr>
            <p:cNvCxnSpPr>
              <a:cxnSpLocks/>
            </p:cNvCxnSpPr>
            <p:nvPr/>
          </p:nvCxnSpPr>
          <p:spPr>
            <a:xfrm>
              <a:off x="7235777" y="4727272"/>
              <a:ext cx="0" cy="15322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BD09E2EA-0338-40F4-970B-08BE3A726409}"/>
                </a:ext>
              </a:extLst>
            </p:cNvPr>
            <p:cNvCxnSpPr>
              <a:cxnSpLocks/>
            </p:cNvCxnSpPr>
            <p:nvPr/>
          </p:nvCxnSpPr>
          <p:spPr>
            <a:xfrm>
              <a:off x="8026744" y="4727272"/>
              <a:ext cx="0" cy="15322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7101F6EE-824C-435A-95D3-9EF41470C5B1}"/>
                </a:ext>
              </a:extLst>
            </p:cNvPr>
            <p:cNvCxnSpPr>
              <a:cxnSpLocks/>
            </p:cNvCxnSpPr>
            <p:nvPr/>
          </p:nvCxnSpPr>
          <p:spPr>
            <a:xfrm>
              <a:off x="8815779" y="4727272"/>
              <a:ext cx="0" cy="15322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DC45B7F-106C-4FFC-A669-7E166513D61A}"/>
                </a:ext>
              </a:extLst>
            </p:cNvPr>
            <p:cNvCxnSpPr>
              <a:cxnSpLocks/>
            </p:cNvCxnSpPr>
            <p:nvPr/>
          </p:nvCxnSpPr>
          <p:spPr>
            <a:xfrm>
              <a:off x="7648339" y="5261526"/>
              <a:ext cx="0" cy="15322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3537E8DC-ED8B-4110-B4DB-37EE4FFE7779}"/>
                </a:ext>
              </a:extLst>
            </p:cNvPr>
            <p:cNvCxnSpPr>
              <a:cxnSpLocks/>
            </p:cNvCxnSpPr>
            <p:nvPr/>
          </p:nvCxnSpPr>
          <p:spPr>
            <a:xfrm>
              <a:off x="9205417" y="5259086"/>
              <a:ext cx="0" cy="15322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8057283A-7960-4401-9C3F-430E4C3CF5CF}"/>
                </a:ext>
              </a:extLst>
            </p:cNvPr>
            <p:cNvCxnSpPr>
              <a:cxnSpLocks/>
            </p:cNvCxnSpPr>
            <p:nvPr/>
          </p:nvCxnSpPr>
          <p:spPr>
            <a:xfrm>
              <a:off x="8427787" y="5259086"/>
              <a:ext cx="0" cy="15322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44DF543-4752-44DE-9F62-AE6EB6700CB9}"/>
              </a:ext>
            </a:extLst>
          </p:cNvPr>
          <p:cNvSpPr txBox="1"/>
          <p:nvPr/>
        </p:nvSpPr>
        <p:spPr>
          <a:xfrm>
            <a:off x="10011160" y="5243877"/>
            <a:ext cx="854906" cy="369332"/>
          </a:xfrm>
          <a:prstGeom prst="rect">
            <a:avLst/>
          </a:prstGeom>
          <a:solidFill>
            <a:srgbClr val="00FFFF"/>
          </a:solidFill>
          <a:ln w="25400">
            <a:solidFill>
              <a:srgbClr val="003CB4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dirty="0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F990D17-9DC8-48B1-AF7A-DE5847E59314}"/>
              </a:ext>
            </a:extLst>
          </p:cNvPr>
          <p:cNvSpPr txBox="1"/>
          <p:nvPr/>
        </p:nvSpPr>
        <p:spPr>
          <a:xfrm>
            <a:off x="5143287" y="1274951"/>
            <a:ext cx="6962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yanobacterial Granule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23378E7-2014-4EA2-8DFC-0CA0D5DAC699}"/>
              </a:ext>
            </a:extLst>
          </p:cNvPr>
          <p:cNvSpPr txBox="1"/>
          <p:nvPr/>
        </p:nvSpPr>
        <p:spPr>
          <a:xfrm>
            <a:off x="5148191" y="3973509"/>
            <a:ext cx="6934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yanophycin Polymer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A7CD693B-CDB9-41A4-B1BD-8919EE0C35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021319" y="4485245"/>
            <a:ext cx="913814" cy="1739192"/>
          </a:xfrm>
          <a:prstGeom prst="rect">
            <a:avLst/>
          </a:prstGeom>
        </p:spPr>
      </p:pic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64980B3-D1AD-427D-9EA6-1E84309AEDE2}"/>
              </a:ext>
            </a:extLst>
          </p:cNvPr>
          <p:cNvCxnSpPr>
            <a:cxnSpLocks/>
          </p:cNvCxnSpPr>
          <p:nvPr/>
        </p:nvCxnSpPr>
        <p:spPr>
          <a:xfrm>
            <a:off x="9873241" y="5424122"/>
            <a:ext cx="1188720" cy="386"/>
          </a:xfrm>
          <a:prstGeom prst="straightConnector1">
            <a:avLst/>
          </a:prstGeom>
          <a:ln w="31750"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806DF82-5977-45CB-8852-04B61A00EBD4}"/>
              </a:ext>
            </a:extLst>
          </p:cNvPr>
          <p:cNvSpPr txBox="1"/>
          <p:nvPr/>
        </p:nvSpPr>
        <p:spPr>
          <a:xfrm>
            <a:off x="10012247" y="5239456"/>
            <a:ext cx="854906" cy="369332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phB</a:t>
            </a:r>
            <a:endParaRPr lang="en-US" dirty="0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A23A1E42-96C1-4667-AD91-70E0FCD24A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191078" y="4455161"/>
            <a:ext cx="1253082" cy="1774366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D8566F1-B02B-4ABF-99BC-A96696C22FBE}"/>
              </a:ext>
            </a:extLst>
          </p:cNvPr>
          <p:cNvSpPr txBox="1"/>
          <p:nvPr/>
        </p:nvSpPr>
        <p:spPr>
          <a:xfrm>
            <a:off x="6487223" y="5245540"/>
            <a:ext cx="854906" cy="369332"/>
          </a:xfrm>
          <a:prstGeom prst="rect">
            <a:avLst/>
          </a:prstGeom>
          <a:solidFill>
            <a:srgbClr val="00FFFF"/>
          </a:solidFill>
          <a:ln w="25400">
            <a:solidFill>
              <a:srgbClr val="003CB4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dirty="0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E3D990F-2781-4889-BE7B-84222E26AA66}"/>
              </a:ext>
            </a:extLst>
          </p:cNvPr>
          <p:cNvCxnSpPr>
            <a:cxnSpLocks/>
          </p:cNvCxnSpPr>
          <p:nvPr/>
        </p:nvCxnSpPr>
        <p:spPr>
          <a:xfrm>
            <a:off x="6349304" y="5425785"/>
            <a:ext cx="1188720" cy="386"/>
          </a:xfrm>
          <a:prstGeom prst="straightConnector1">
            <a:avLst/>
          </a:prstGeom>
          <a:ln w="31750"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E4C7978-0F94-42C5-872E-5367B5A86B9E}"/>
              </a:ext>
            </a:extLst>
          </p:cNvPr>
          <p:cNvSpPr txBox="1"/>
          <p:nvPr/>
        </p:nvSpPr>
        <p:spPr>
          <a:xfrm>
            <a:off x="6488310" y="5241119"/>
            <a:ext cx="854906" cy="369332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phA</a:t>
            </a:r>
            <a:endParaRPr lang="en-US" dirty="0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6876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B0B9C-6C49-4B98-9414-8DF971B86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6740" y="51088"/>
            <a:ext cx="110871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Actinobacteria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have a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phB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-homolog, but…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28DF4E-2C8D-45E5-967A-3AE23EE4A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34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7D5AA7-8D4C-48D5-8DCB-DE352816193D}"/>
              </a:ext>
            </a:extLst>
          </p:cNvPr>
          <p:cNvSpPr txBox="1"/>
          <p:nvPr/>
        </p:nvSpPr>
        <p:spPr>
          <a:xfrm>
            <a:off x="2019657" y="5775579"/>
            <a:ext cx="77784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USCLE alignment: 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erved catalytic tria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erved GXSXGX motif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-value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ph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8E-13   Identity: 31%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-value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3E-1    Identity: 22%</a:t>
            </a:r>
            <a:endParaRPr lang="en-US" i="1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FAFC9A2-18DB-49D1-9E70-B77F1C97A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6889" y="1153179"/>
            <a:ext cx="8818221" cy="4551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27408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3A7F2D-26C3-4B37-8FB6-A28DBEDF2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176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are selective peptidases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7268F-BC1D-4D5C-9A64-CA9FEAAFCA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638138"/>
            <a:ext cx="5436104" cy="48782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tensively studied in</a:t>
            </a:r>
          </a:p>
          <a:p>
            <a:pPr marL="457200" lvl="1" indent="0"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  Salmonella enterica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yphimurium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peptide substrate needs a leading aspartate – D-X, D-G-G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etrahedral intermediates mechanism 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03E21A-CE48-4567-813E-D01B5F347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3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2C8FD7-ACCF-463E-8345-94050E3AD772}"/>
              </a:ext>
            </a:extLst>
          </p:cNvPr>
          <p:cNvSpPr txBox="1"/>
          <p:nvPr/>
        </p:nvSpPr>
        <p:spPr>
          <a:xfrm>
            <a:off x="6053031" y="6090297"/>
            <a:ext cx="52299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dapted from Carter and Miller. (1984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J. Bacteriology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B42E7F2-1BC1-4008-A772-3F0E0151B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5512"/>
              </p:ext>
            </p:extLst>
          </p:nvPr>
        </p:nvGraphicFramePr>
        <p:xfrm>
          <a:off x="1194696" y="4661153"/>
          <a:ext cx="13065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0" name="CS ChemDraw Drawing" r:id="rId3" imgW="1306041" imgH="1339337" progId="ChemDraw.Document.6.0">
                  <p:embed/>
                </p:oleObj>
              </mc:Choice>
              <mc:Fallback>
                <p:oleObj name="CS ChemDraw Drawing" r:id="rId3" imgW="1306041" imgH="133933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B42E7F2-1BC1-4008-A772-3F0E0151B3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4696" y="4661153"/>
                        <a:ext cx="1306513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0760F19-ED5C-4B94-97F6-943771183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40144"/>
              </p:ext>
            </p:extLst>
          </p:nvPr>
        </p:nvGraphicFramePr>
        <p:xfrm>
          <a:off x="3755296" y="4651293"/>
          <a:ext cx="173037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1" name="CS ChemDraw Drawing" r:id="rId5" imgW="1729782" imgH="1339337" progId="ChemDraw.Document.6.0">
                  <p:embed/>
                </p:oleObj>
              </mc:Choice>
              <mc:Fallback>
                <p:oleObj name="CS ChemDraw Drawing" r:id="rId5" imgW="1729782" imgH="1339337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0760F19-ED5C-4B94-97F6-943771183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5296" y="4651293"/>
                        <a:ext cx="1730375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3C3C6EC-B18A-4F8E-9F27-7B429E1F69A1}"/>
              </a:ext>
            </a:extLst>
          </p:cNvPr>
          <p:cNvSpPr txBox="1"/>
          <p:nvPr/>
        </p:nvSpPr>
        <p:spPr>
          <a:xfrm>
            <a:off x="2692929" y="5245707"/>
            <a:ext cx="854906" cy="369332"/>
          </a:xfrm>
          <a:prstGeom prst="rect">
            <a:avLst/>
          </a:prstGeom>
          <a:solidFill>
            <a:srgbClr val="00FFFF"/>
          </a:solidFill>
          <a:ln w="25400">
            <a:solidFill>
              <a:srgbClr val="003CB4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dirty="0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75BDF18-3FD5-445E-A49E-88C3CAC337F7}"/>
              </a:ext>
            </a:extLst>
          </p:cNvPr>
          <p:cNvCxnSpPr>
            <a:cxnSpLocks/>
          </p:cNvCxnSpPr>
          <p:nvPr/>
        </p:nvCxnSpPr>
        <p:spPr>
          <a:xfrm>
            <a:off x="2542412" y="5418984"/>
            <a:ext cx="1188720" cy="386"/>
          </a:xfrm>
          <a:prstGeom prst="straightConnector1">
            <a:avLst/>
          </a:prstGeom>
          <a:ln w="31750"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7B133BD-5D3D-4EDB-A74D-A7DDC68FBECD}"/>
              </a:ext>
            </a:extLst>
          </p:cNvPr>
          <p:cNvSpPr txBox="1"/>
          <p:nvPr/>
        </p:nvSpPr>
        <p:spPr>
          <a:xfrm>
            <a:off x="6140486" y="1420556"/>
            <a:ext cx="5436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substrate sca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C8414F5-ACB9-473A-A0A2-86F89C30E9A8}"/>
              </a:ext>
            </a:extLst>
          </p:cNvPr>
          <p:cNvSpPr txBox="1"/>
          <p:nvPr/>
        </p:nvSpPr>
        <p:spPr>
          <a:xfrm>
            <a:off x="2681418" y="5234318"/>
            <a:ext cx="854906" cy="369332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endParaRPr lang="en-US" dirty="0">
              <a:solidFill>
                <a:srgbClr val="003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E99E3D-EA39-4551-985C-9119F5EE6E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45308" y="1882221"/>
            <a:ext cx="4659533" cy="4170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4231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29B3E1AB-82D0-4891-A02E-7A7AC905F10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5815" y="1958538"/>
            <a:ext cx="6144357" cy="367263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9DF078B-C2A0-4D5D-9307-64FE606399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6362" y="1964579"/>
            <a:ext cx="6144357" cy="367263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150B57B-2E84-4881-8679-93B457189C35}"/>
              </a:ext>
            </a:extLst>
          </p:cNvPr>
          <p:cNvSpPr/>
          <p:nvPr/>
        </p:nvSpPr>
        <p:spPr>
          <a:xfrm>
            <a:off x="4833546" y="1559870"/>
            <a:ext cx="2794692" cy="4879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93A7F2D-26C3-4B37-8FB6-A28DBEDF2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3313" y="40393"/>
            <a:ext cx="12205308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Pure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phB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-homolog acts as a monomer/dimer mix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03E21A-CE48-4567-813E-D01B5F347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3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2C8FD7-ACCF-463E-8345-94050E3AD772}"/>
              </a:ext>
            </a:extLst>
          </p:cNvPr>
          <p:cNvSpPr txBox="1"/>
          <p:nvPr/>
        </p:nvSpPr>
        <p:spPr>
          <a:xfrm>
            <a:off x="838200" y="5795204"/>
            <a:ext cx="110805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DS-PAGE analysis indicates high purity, but the sample is hydrodynamically disperse.</a:t>
            </a:r>
          </a:p>
          <a:p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protein contains a long purification tag at the N-terminus (~20 amino acids)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7B133BD-5D3D-4EDB-A74D-A7DDC68FBECD}"/>
              </a:ext>
            </a:extLst>
          </p:cNvPr>
          <p:cNvSpPr txBox="1"/>
          <p:nvPr/>
        </p:nvSpPr>
        <p:spPr>
          <a:xfrm>
            <a:off x="6140486" y="1280510"/>
            <a:ext cx="5655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Gel Filtration Purification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D498E40-B240-4345-AB69-3DF3BC6364A8}"/>
              </a:ext>
            </a:extLst>
          </p:cNvPr>
          <p:cNvSpPr txBox="1"/>
          <p:nvPr/>
        </p:nvSpPr>
        <p:spPr>
          <a:xfrm>
            <a:off x="822047" y="1296198"/>
            <a:ext cx="5394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Purified Protein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78ACFEA-3D56-4FB8-B209-9A41AE2684E9}"/>
              </a:ext>
            </a:extLst>
          </p:cNvPr>
          <p:cNvSpPr/>
          <p:nvPr/>
        </p:nvSpPr>
        <p:spPr>
          <a:xfrm>
            <a:off x="9050621" y="2250830"/>
            <a:ext cx="1555531" cy="3326659"/>
          </a:xfrm>
          <a:custGeom>
            <a:avLst/>
            <a:gdLst>
              <a:gd name="connsiteX0" fmla="*/ 0 w 1555531"/>
              <a:gd name="connsiteY0" fmla="*/ 3163614 h 3174125"/>
              <a:gd name="connsiteX1" fmla="*/ 599089 w 1555531"/>
              <a:gd name="connsiteY1" fmla="*/ 1 h 3174125"/>
              <a:gd name="connsiteX2" fmla="*/ 1555531 w 1555531"/>
              <a:gd name="connsiteY2" fmla="*/ 3174125 h 3174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55531" h="3174125">
                <a:moveTo>
                  <a:pt x="0" y="3163614"/>
                </a:moveTo>
                <a:cubicBezTo>
                  <a:pt x="169917" y="1580931"/>
                  <a:pt x="339834" y="-1751"/>
                  <a:pt x="599089" y="1"/>
                </a:cubicBezTo>
                <a:cubicBezTo>
                  <a:pt x="858344" y="1753"/>
                  <a:pt x="1206937" y="1587939"/>
                  <a:pt x="1555531" y="3174125"/>
                </a:cubicBezTo>
              </a:path>
            </a:pathLst>
          </a:custGeom>
          <a:solidFill>
            <a:srgbClr val="0011FF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62464B5-3972-41C2-9A9C-EBF93BFB5021}"/>
              </a:ext>
            </a:extLst>
          </p:cNvPr>
          <p:cNvSpPr/>
          <p:nvPr/>
        </p:nvSpPr>
        <p:spPr>
          <a:xfrm>
            <a:off x="8118041" y="2208168"/>
            <a:ext cx="2295226" cy="3375738"/>
          </a:xfrm>
          <a:custGeom>
            <a:avLst/>
            <a:gdLst>
              <a:gd name="connsiteX0" fmla="*/ 0 w 2776151"/>
              <a:gd name="connsiteY0" fmla="*/ 3015072 h 3056261"/>
              <a:gd name="connsiteX1" fmla="*/ 1359243 w 2776151"/>
              <a:gd name="connsiteY1" fmla="*/ 23 h 3056261"/>
              <a:gd name="connsiteX2" fmla="*/ 2776151 w 2776151"/>
              <a:gd name="connsiteY2" fmla="*/ 3056261 h 3056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76151" h="3056261">
                <a:moveTo>
                  <a:pt x="0" y="3015072"/>
                </a:moveTo>
                <a:cubicBezTo>
                  <a:pt x="448275" y="1504115"/>
                  <a:pt x="896551" y="-6842"/>
                  <a:pt x="1359243" y="23"/>
                </a:cubicBezTo>
                <a:cubicBezTo>
                  <a:pt x="1821935" y="6888"/>
                  <a:pt x="2299043" y="1531574"/>
                  <a:pt x="2776151" y="3056261"/>
                </a:cubicBezTo>
              </a:path>
            </a:pathLst>
          </a:custGeom>
          <a:solidFill>
            <a:srgbClr val="0011FF">
              <a:alpha val="75000"/>
            </a:srgbClr>
          </a:solidFill>
          <a:ln w="50800">
            <a:noFill/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A194D71-E9F0-4323-8435-CA731B50216C}"/>
              </a:ext>
            </a:extLst>
          </p:cNvPr>
          <p:cNvSpPr txBox="1"/>
          <p:nvPr/>
        </p:nvSpPr>
        <p:spPr>
          <a:xfrm>
            <a:off x="8258086" y="2421407"/>
            <a:ext cx="854906" cy="369332"/>
          </a:xfrm>
          <a:prstGeom prst="rect">
            <a:avLst/>
          </a:prstGeom>
          <a:solidFill>
            <a:srgbClr val="00FFFF"/>
          </a:solidFill>
          <a:ln w="25400">
            <a:solidFill>
              <a:srgbClr val="0011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me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FBB01F1-6E57-48EE-B495-A4E933DE0C89}"/>
              </a:ext>
            </a:extLst>
          </p:cNvPr>
          <p:cNvSpPr txBox="1"/>
          <p:nvPr/>
        </p:nvSpPr>
        <p:spPr>
          <a:xfrm>
            <a:off x="9690975" y="2421407"/>
            <a:ext cx="1205011" cy="369332"/>
          </a:xfrm>
          <a:prstGeom prst="rect">
            <a:avLst/>
          </a:prstGeom>
          <a:solidFill>
            <a:srgbClr val="00FFFF"/>
          </a:solidFill>
          <a:ln w="25400">
            <a:solidFill>
              <a:srgbClr val="0011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mer</a:t>
            </a:r>
          </a:p>
        </p:txBody>
      </p:sp>
    </p:spTree>
    <p:extLst>
      <p:ext uri="{BB962C8B-B14F-4D97-AF65-F5344CB8AC3E}">
        <p14:creationId xmlns:p14="http://schemas.microsoft.com/office/powerpoint/2010/main" val="7263722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DE471A54-6432-49C1-AFDF-A39C40E49D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4413" y="130194"/>
            <a:ext cx="6846439" cy="6846439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0070F7D7-3A27-41B5-8085-4EDFCD3F2CEB}"/>
              </a:ext>
            </a:extLst>
          </p:cNvPr>
          <p:cNvSpPr/>
          <p:nvPr/>
        </p:nvSpPr>
        <p:spPr>
          <a:xfrm>
            <a:off x="10657711" y="677574"/>
            <a:ext cx="1519722" cy="59264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40470216-75CF-41D9-9312-AE70CCB148FC}"/>
              </a:ext>
            </a:extLst>
          </p:cNvPr>
          <p:cNvSpPr/>
          <p:nvPr/>
        </p:nvSpPr>
        <p:spPr>
          <a:xfrm>
            <a:off x="5502063" y="564639"/>
            <a:ext cx="2028496" cy="59264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7E962E2C-9E1C-4353-89D1-8BDA2CB3DE82}"/>
              </a:ext>
            </a:extLst>
          </p:cNvPr>
          <p:cNvSpPr/>
          <p:nvPr/>
        </p:nvSpPr>
        <p:spPr>
          <a:xfrm rot="5400000">
            <a:off x="8199981" y="-1945761"/>
            <a:ext cx="2028496" cy="59264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5D77FCBE-1C1E-4831-B079-E13CA1AB1D8E}"/>
              </a:ext>
            </a:extLst>
          </p:cNvPr>
          <p:cNvSpPr/>
          <p:nvPr/>
        </p:nvSpPr>
        <p:spPr>
          <a:xfrm rot="5400000">
            <a:off x="9058486" y="3742249"/>
            <a:ext cx="1140373" cy="50975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14760" y="127000"/>
            <a:ext cx="1177255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phB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-homolog cannot degrade cyanophycin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D33ED37-922D-4848-B154-ABD7FABB6046}"/>
              </a:ext>
            </a:extLst>
          </p:cNvPr>
          <p:cNvSpPr txBox="1"/>
          <p:nvPr/>
        </p:nvSpPr>
        <p:spPr>
          <a:xfrm>
            <a:off x="822047" y="1296198"/>
            <a:ext cx="5393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Test Conditio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417F116-FEC8-4C14-823A-7243F78D3AEF}"/>
              </a:ext>
            </a:extLst>
          </p:cNvPr>
          <p:cNvSpPr txBox="1"/>
          <p:nvPr/>
        </p:nvSpPr>
        <p:spPr>
          <a:xfrm>
            <a:off x="823017" y="4844502"/>
            <a:ext cx="547457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nclusions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acI homolog cannot degrade full-length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cyanophycin lik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ph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ph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AB5920B-7D86-4EB4-99D8-0D07A3E014D5}"/>
              </a:ext>
            </a:extLst>
          </p:cNvPr>
          <p:cNvSpPr txBox="1"/>
          <p:nvPr/>
        </p:nvSpPr>
        <p:spPr>
          <a:xfrm>
            <a:off x="823017" y="1659342"/>
            <a:ext cx="5502020" cy="2862322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yanophycin produced in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E. col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vi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ph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egative = empty plasmi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ositive =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ph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from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.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alcaligenes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late stained with Coomassie Blue for imaging.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01B3610-34EF-4CD0-B8EA-29CA65FBA709}"/>
              </a:ext>
            </a:extLst>
          </p:cNvPr>
          <p:cNvSpPr txBox="1"/>
          <p:nvPr/>
        </p:nvSpPr>
        <p:spPr>
          <a:xfrm>
            <a:off x="6221667" y="1288476"/>
            <a:ext cx="6134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yanophycin Spotting Assay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3109CE4-FB82-4B29-ADA9-519669C84304}"/>
              </a:ext>
            </a:extLst>
          </p:cNvPr>
          <p:cNvSpPr txBox="1"/>
          <p:nvPr/>
        </p:nvSpPr>
        <p:spPr>
          <a:xfrm>
            <a:off x="8174439" y="4380987"/>
            <a:ext cx="269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73AD20D-A882-4C0A-9BBF-572FF8D901D6}"/>
              </a:ext>
            </a:extLst>
          </p:cNvPr>
          <p:cNvSpPr txBox="1"/>
          <p:nvPr/>
        </p:nvSpPr>
        <p:spPr>
          <a:xfrm>
            <a:off x="9564224" y="4209519"/>
            <a:ext cx="269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A2140DD-C2EA-47F1-9706-758D985FB5B5}"/>
              </a:ext>
            </a:extLst>
          </p:cNvPr>
          <p:cNvSpPr txBox="1"/>
          <p:nvPr/>
        </p:nvSpPr>
        <p:spPr>
          <a:xfrm>
            <a:off x="9581986" y="5180299"/>
            <a:ext cx="269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29FEA8F-9BEF-4A48-AF51-2607BCED9E26}"/>
              </a:ext>
            </a:extLst>
          </p:cNvPr>
          <p:cNvSpPr txBox="1"/>
          <p:nvPr/>
        </p:nvSpPr>
        <p:spPr>
          <a:xfrm>
            <a:off x="8190030" y="3389537"/>
            <a:ext cx="269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909CB7B-8019-4C39-9EF1-60EEF418E0D2}"/>
              </a:ext>
            </a:extLst>
          </p:cNvPr>
          <p:cNvSpPr txBox="1"/>
          <p:nvPr/>
        </p:nvSpPr>
        <p:spPr>
          <a:xfrm>
            <a:off x="9546428" y="3253706"/>
            <a:ext cx="2840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2E39A61-2113-4B93-BEC9-964A72AE2C3C}"/>
              </a:ext>
            </a:extLst>
          </p:cNvPr>
          <p:cNvSpPr txBox="1"/>
          <p:nvPr/>
        </p:nvSpPr>
        <p:spPr>
          <a:xfrm>
            <a:off x="9520728" y="2453455"/>
            <a:ext cx="269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B3D6DA4-0FEE-4D45-A3EB-ABEF5A6B2F01}"/>
              </a:ext>
            </a:extLst>
          </p:cNvPr>
          <p:cNvSpPr txBox="1"/>
          <p:nvPr/>
        </p:nvSpPr>
        <p:spPr>
          <a:xfrm>
            <a:off x="8189790" y="2476227"/>
            <a:ext cx="269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004FC009-7670-487E-8E7F-0E9A8399E3F7}"/>
              </a:ext>
            </a:extLst>
          </p:cNvPr>
          <p:cNvSpPr/>
          <p:nvPr/>
        </p:nvSpPr>
        <p:spPr>
          <a:xfrm>
            <a:off x="8117497" y="2412515"/>
            <a:ext cx="423245" cy="423245"/>
          </a:xfrm>
          <a:prstGeom prst="ellipse">
            <a:avLst/>
          </a:prstGeom>
          <a:noFill/>
          <a:ln w="31750">
            <a:solidFill>
              <a:srgbClr val="0011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C6DA7B6D-339C-420D-977F-D7C59419293F}"/>
              </a:ext>
            </a:extLst>
          </p:cNvPr>
          <p:cNvSpPr/>
          <p:nvPr/>
        </p:nvSpPr>
        <p:spPr>
          <a:xfrm>
            <a:off x="8107851" y="3351738"/>
            <a:ext cx="423245" cy="423245"/>
          </a:xfrm>
          <a:prstGeom prst="ellipse">
            <a:avLst/>
          </a:prstGeom>
          <a:noFill/>
          <a:ln w="31750">
            <a:solidFill>
              <a:srgbClr val="0011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20F0F88-1518-4FBE-8B22-357896B81F8B}"/>
              </a:ext>
            </a:extLst>
          </p:cNvPr>
          <p:cNvSpPr/>
          <p:nvPr/>
        </p:nvSpPr>
        <p:spPr>
          <a:xfrm>
            <a:off x="8106439" y="4323060"/>
            <a:ext cx="423245" cy="423245"/>
          </a:xfrm>
          <a:prstGeom prst="ellipse">
            <a:avLst/>
          </a:prstGeom>
          <a:noFill/>
          <a:ln w="31750">
            <a:solidFill>
              <a:srgbClr val="0011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57B43FF6-0AAB-45C5-AF62-2D9BBA12951D}"/>
              </a:ext>
            </a:extLst>
          </p:cNvPr>
          <p:cNvSpPr/>
          <p:nvPr/>
        </p:nvSpPr>
        <p:spPr>
          <a:xfrm>
            <a:off x="9446458" y="2391536"/>
            <a:ext cx="423245" cy="423245"/>
          </a:xfrm>
          <a:prstGeom prst="ellipse">
            <a:avLst/>
          </a:prstGeom>
          <a:noFill/>
          <a:ln w="31750">
            <a:solidFill>
              <a:srgbClr val="0011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CEF4900C-C9A5-4A17-810C-3A4EEC6ECC9F}"/>
              </a:ext>
            </a:extLst>
          </p:cNvPr>
          <p:cNvSpPr/>
          <p:nvPr/>
        </p:nvSpPr>
        <p:spPr>
          <a:xfrm>
            <a:off x="9480684" y="3189974"/>
            <a:ext cx="423245" cy="423245"/>
          </a:xfrm>
          <a:prstGeom prst="ellipse">
            <a:avLst/>
          </a:prstGeom>
          <a:noFill/>
          <a:ln w="31750">
            <a:solidFill>
              <a:srgbClr val="0011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761DFDAF-D888-4361-9F09-78A224CED629}"/>
              </a:ext>
            </a:extLst>
          </p:cNvPr>
          <p:cNvSpPr/>
          <p:nvPr/>
        </p:nvSpPr>
        <p:spPr>
          <a:xfrm>
            <a:off x="9492455" y="4159141"/>
            <a:ext cx="423245" cy="423245"/>
          </a:xfrm>
          <a:prstGeom prst="ellipse">
            <a:avLst/>
          </a:prstGeom>
          <a:noFill/>
          <a:ln w="31750">
            <a:solidFill>
              <a:srgbClr val="0011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86C338B8-D9E0-4675-BF44-DC2D2BE63045}"/>
              </a:ext>
            </a:extLst>
          </p:cNvPr>
          <p:cNvSpPr/>
          <p:nvPr/>
        </p:nvSpPr>
        <p:spPr>
          <a:xfrm>
            <a:off x="9503743" y="5103520"/>
            <a:ext cx="423245" cy="423245"/>
          </a:xfrm>
          <a:prstGeom prst="ellipse">
            <a:avLst/>
          </a:prstGeom>
          <a:noFill/>
          <a:ln w="31750">
            <a:solidFill>
              <a:srgbClr val="0011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37</a:t>
            </a:fld>
            <a:endParaRPr lang="en-US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1A6A2F3-9F72-48DA-84FE-63B2FD202781}"/>
              </a:ext>
            </a:extLst>
          </p:cNvPr>
          <p:cNvSpPr txBox="1"/>
          <p:nvPr/>
        </p:nvSpPr>
        <p:spPr>
          <a:xfrm>
            <a:off x="7550779" y="2008010"/>
            <a:ext cx="1733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rified Protein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FB66C25-E9AB-4F7C-9B95-0BBFE8A981E6}"/>
              </a:ext>
            </a:extLst>
          </p:cNvPr>
          <p:cNvSpPr txBox="1"/>
          <p:nvPr/>
        </p:nvSpPr>
        <p:spPr>
          <a:xfrm>
            <a:off x="9228797" y="1994215"/>
            <a:ext cx="1733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>
                <a:solidFill>
                  <a:srgbClr val="003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 Lysate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EF3D532-0434-4B7C-B226-5654A974B154}"/>
              </a:ext>
            </a:extLst>
          </p:cNvPr>
          <p:cNvSpPr/>
          <p:nvPr/>
        </p:nvSpPr>
        <p:spPr>
          <a:xfrm>
            <a:off x="6575256" y="5696568"/>
            <a:ext cx="52302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collaboration: Lars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Weifel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and Alexander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teinbüchel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748148-517F-481E-8207-29D04628ADE2}"/>
              </a:ext>
            </a:extLst>
          </p:cNvPr>
          <p:cNvSpPr txBox="1"/>
          <p:nvPr/>
        </p:nvSpPr>
        <p:spPr>
          <a:xfrm>
            <a:off x="6606410" y="2402826"/>
            <a:ext cx="8580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2F1E7E2-2902-4567-9BD4-8F8DD3950B65}"/>
              </a:ext>
            </a:extLst>
          </p:cNvPr>
          <p:cNvSpPr txBox="1"/>
          <p:nvPr/>
        </p:nvSpPr>
        <p:spPr>
          <a:xfrm>
            <a:off x="6601530" y="3312755"/>
            <a:ext cx="862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uff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01E3A9B-D741-4AFA-87B2-D92DAB7ABBFF}"/>
              </a:ext>
            </a:extLst>
          </p:cNvPr>
          <p:cNvSpPr txBox="1"/>
          <p:nvPr/>
        </p:nvSpPr>
        <p:spPr>
          <a:xfrm>
            <a:off x="6601530" y="4263018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tei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6835D49-9603-4A73-BC83-89689AF89261}"/>
              </a:ext>
            </a:extLst>
          </p:cNvPr>
          <p:cNvSpPr txBox="1"/>
          <p:nvPr/>
        </p:nvSpPr>
        <p:spPr>
          <a:xfrm>
            <a:off x="10773950" y="2408682"/>
            <a:ext cx="862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uff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562A66B-AB17-4870-8F7E-860E89F6524A}"/>
              </a:ext>
            </a:extLst>
          </p:cNvPr>
          <p:cNvSpPr txBox="1"/>
          <p:nvPr/>
        </p:nvSpPr>
        <p:spPr>
          <a:xfrm>
            <a:off x="10769070" y="3318611"/>
            <a:ext cx="1197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egativ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BF5170A-4B7D-4D74-9694-5B82E0E6AF1A}"/>
              </a:ext>
            </a:extLst>
          </p:cNvPr>
          <p:cNvSpPr txBox="1"/>
          <p:nvPr/>
        </p:nvSpPr>
        <p:spPr>
          <a:xfrm>
            <a:off x="10769070" y="4268874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ositiv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6ABAFD1-5905-437D-8991-D76FD07AFBD6}"/>
              </a:ext>
            </a:extLst>
          </p:cNvPr>
          <p:cNvSpPr txBox="1"/>
          <p:nvPr/>
        </p:nvSpPr>
        <p:spPr>
          <a:xfrm>
            <a:off x="10774926" y="5148105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tei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4968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DB97D420-C1BF-4337-BED3-E2A1CDC0B4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9" y="2150135"/>
            <a:ext cx="6055910" cy="215453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59714A9-F343-4F5E-8E22-757BFFC4AC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095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phB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-homolog is a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40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53C669-C622-4DFC-AEEC-AEC008C6D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38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DEB7567-4A9F-49B5-A4C9-431554393346}"/>
              </a:ext>
            </a:extLst>
          </p:cNvPr>
          <p:cNvSpPr txBox="1"/>
          <p:nvPr/>
        </p:nvSpPr>
        <p:spPr>
          <a:xfrm>
            <a:off x="537635" y="1337249"/>
            <a:ext cx="56300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Results                         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spartate-p-nitroaniline as model substrate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EB23C8-01C5-489E-ABE1-9D051348F2A9}"/>
              </a:ext>
            </a:extLst>
          </p:cNvPr>
          <p:cNvSpPr txBox="1"/>
          <p:nvPr/>
        </p:nvSpPr>
        <p:spPr>
          <a:xfrm>
            <a:off x="6291555" y="1339276"/>
            <a:ext cx="5888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Colormetric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Solution Assay       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B2429C-54CC-4899-A5F2-8F7A42FDB865}"/>
              </a:ext>
            </a:extLst>
          </p:cNvPr>
          <p:cNvSpPr txBox="1"/>
          <p:nvPr/>
        </p:nvSpPr>
        <p:spPr>
          <a:xfrm>
            <a:off x="4394958" y="3533856"/>
            <a:ext cx="15040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p-nitroaniline</a:t>
            </a:r>
            <a:endParaRPr lang="en-US" sz="1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0C226C-399B-407D-8F71-AD7291FC6AC3}"/>
              </a:ext>
            </a:extLst>
          </p:cNvPr>
          <p:cNvSpPr txBox="1"/>
          <p:nvPr/>
        </p:nvSpPr>
        <p:spPr>
          <a:xfrm>
            <a:off x="823017" y="4708524"/>
            <a:ext cx="518603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</a:p>
          <a:p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phB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-homolog i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that degrades aspartate-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   leading dipeptid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 probable serine triad peptidase.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B725ECC-73DA-4948-9E3A-3EA084D0D2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0781" y="1875858"/>
            <a:ext cx="4517528" cy="3676207"/>
          </a:xfrm>
          <a:prstGeom prst="rect">
            <a:avLst/>
          </a:prstGeom>
        </p:spPr>
      </p:pic>
      <p:sp>
        <p:nvSpPr>
          <p:cNvPr id="17" name="Down Arrow 25">
            <a:extLst>
              <a:ext uri="{FF2B5EF4-FFF2-40B4-BE49-F238E27FC236}">
                <a16:creationId xmlns:a16="http://schemas.microsoft.com/office/drawing/2014/main" id="{34F05B9E-A00A-4AAD-87C9-63A72062A846}"/>
              </a:ext>
            </a:extLst>
          </p:cNvPr>
          <p:cNvSpPr/>
          <p:nvPr/>
        </p:nvSpPr>
        <p:spPr>
          <a:xfrm rot="16200000">
            <a:off x="2845113" y="2958231"/>
            <a:ext cx="112895" cy="358026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3318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0B076-DAF1-45B4-AFCA-0C55DA27C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9598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crystallizes, and…</a:t>
            </a:r>
          </a:p>
        </p:txBody>
      </p:sp>
      <p:pic>
        <p:nvPicPr>
          <p:cNvPr id="14" name="Content Placeholder 13">
            <a:extLst>
              <a:ext uri="{FF2B5EF4-FFF2-40B4-BE49-F238E27FC236}">
                <a16:creationId xmlns:a16="http://schemas.microsoft.com/office/drawing/2014/main" id="{B7B52B68-F3EA-4635-8169-171F4C6BB4C8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330" y="2014029"/>
            <a:ext cx="2111307" cy="2377968"/>
          </a:xfr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05A219-8F82-4129-BBEB-825C7BE49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39</a:t>
            </a:fld>
            <a:endParaRPr lang="en-US"/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CC213443-3794-4BA5-ACE1-FBF038EBFC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573393" y="1953051"/>
            <a:ext cx="4944872" cy="37640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10B8A0A-987B-47BE-8B96-9333BA6935FC}"/>
              </a:ext>
            </a:extLst>
          </p:cNvPr>
          <p:cNvSpPr txBox="1"/>
          <p:nvPr/>
        </p:nvSpPr>
        <p:spPr>
          <a:xfrm>
            <a:off x="6140486" y="1420556"/>
            <a:ext cx="5707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Mounted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crystals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2FC0F4-D3F1-49E8-A89C-4E1B9960A237}"/>
              </a:ext>
            </a:extLst>
          </p:cNvPr>
          <p:cNvSpPr txBox="1"/>
          <p:nvPr/>
        </p:nvSpPr>
        <p:spPr>
          <a:xfrm>
            <a:off x="794144" y="1420556"/>
            <a:ext cx="5466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Unmounted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crystals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9D56E3C-59AD-446C-AB5D-F371D4F0A8B4}"/>
              </a:ext>
            </a:extLst>
          </p:cNvPr>
          <p:cNvSpPr/>
          <p:nvPr/>
        </p:nvSpPr>
        <p:spPr>
          <a:xfrm>
            <a:off x="553239" y="4481664"/>
            <a:ext cx="5466561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nal [Solution]: 50 mM HEPES [7.5],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1% v/v PEG 400, 1 M (NH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endParaRPr 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nal [Protein]: 8 mg/ml, 15 mM maleate [6.7],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100 mM Na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endParaRPr 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t up: Hanging vapor diffusion of 1:1 (4μL)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      Dyed blue by IZIT after 4 weeks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1EB4CF4-ED3C-4D41-807A-DF087DF485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51830" y="2133142"/>
            <a:ext cx="1997093" cy="2139742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1C3D47D1-E54F-4250-83FB-4F3866EB6ABB}"/>
              </a:ext>
            </a:extLst>
          </p:cNvPr>
          <p:cNvSpPr/>
          <p:nvPr/>
        </p:nvSpPr>
        <p:spPr>
          <a:xfrm>
            <a:off x="6601127" y="5717058"/>
            <a:ext cx="50804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unted without further cryoprotection.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(1 M (NH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was semi-protective) </a:t>
            </a:r>
          </a:p>
        </p:txBody>
      </p:sp>
      <p:sp>
        <p:nvSpPr>
          <p:cNvPr id="22" name="Down Arrow 21">
            <a:extLst>
              <a:ext uri="{FF2B5EF4-FFF2-40B4-BE49-F238E27FC236}">
                <a16:creationId xmlns:a16="http://schemas.microsoft.com/office/drawing/2014/main" id="{5C1B82B4-6793-4B02-8C48-3D5395606AE4}"/>
              </a:ext>
            </a:extLst>
          </p:cNvPr>
          <p:cNvSpPr/>
          <p:nvPr/>
        </p:nvSpPr>
        <p:spPr>
          <a:xfrm rot="5165013">
            <a:off x="2413313" y="2173689"/>
            <a:ext cx="128977" cy="1937257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rame 15">
            <a:extLst>
              <a:ext uri="{FF2B5EF4-FFF2-40B4-BE49-F238E27FC236}">
                <a16:creationId xmlns:a16="http://schemas.microsoft.com/office/drawing/2014/main" id="{5598A94F-DFEC-4EEE-A8F1-00F91483F3EC}"/>
              </a:ext>
            </a:extLst>
          </p:cNvPr>
          <p:cNvSpPr/>
          <p:nvPr/>
        </p:nvSpPr>
        <p:spPr>
          <a:xfrm>
            <a:off x="3394163" y="2084859"/>
            <a:ext cx="2111307" cy="2188025"/>
          </a:xfrm>
          <a:prstGeom prst="frame">
            <a:avLst>
              <a:gd name="adj1" fmla="val 2356"/>
            </a:avLst>
          </a:prstGeom>
          <a:solidFill>
            <a:srgbClr val="00FFFF"/>
          </a:solidFill>
          <a:ln>
            <a:solidFill>
              <a:srgbClr val="001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38AFD5E-7F4A-42F1-88C6-77433947BF08}"/>
              </a:ext>
            </a:extLst>
          </p:cNvPr>
          <p:cNvSpPr/>
          <p:nvPr/>
        </p:nvSpPr>
        <p:spPr>
          <a:xfrm>
            <a:off x="6410060" y="1920165"/>
            <a:ext cx="5271538" cy="1646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4E6C6EB-5B1F-423B-9EF4-4114C1D3DAF4}"/>
              </a:ext>
            </a:extLst>
          </p:cNvPr>
          <p:cNvSpPr/>
          <p:nvPr/>
        </p:nvSpPr>
        <p:spPr>
          <a:xfrm>
            <a:off x="-48360" y="-30237"/>
            <a:ext cx="29209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collaboration: Ken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atyshur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4815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847F9D-BF2D-44BE-B0EE-DFBA8562E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4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A86B1E4-DF97-4623-8592-4B4D116746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653" y="1690688"/>
            <a:ext cx="5449933" cy="302833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75E7FD0-9DC6-4266-A14D-4EF3F276B4FE}"/>
              </a:ext>
            </a:extLst>
          </p:cNvPr>
          <p:cNvSpPr/>
          <p:nvPr/>
        </p:nvSpPr>
        <p:spPr>
          <a:xfrm>
            <a:off x="6875114" y="6097860"/>
            <a:ext cx="33057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hil Brinkman (2018) Wisconsin State Journal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89E7490-38DC-4359-BB50-73846BD44B93}"/>
              </a:ext>
            </a:extLst>
          </p:cNvPr>
          <p:cNvSpPr/>
          <p:nvPr/>
        </p:nvSpPr>
        <p:spPr>
          <a:xfrm>
            <a:off x="1412465" y="4719020"/>
            <a:ext cx="36343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bout Lake Mendota (2019) cleanlakesalliance.org</a:t>
            </a:r>
          </a:p>
        </p:txBody>
      </p:sp>
      <p:sp>
        <p:nvSpPr>
          <p:cNvPr id="19" name="Frame 18">
            <a:extLst>
              <a:ext uri="{FF2B5EF4-FFF2-40B4-BE49-F238E27FC236}">
                <a16:creationId xmlns:a16="http://schemas.microsoft.com/office/drawing/2014/main" id="{EE816B7B-922E-4CDE-8E36-2C8DD42A6D58}"/>
              </a:ext>
            </a:extLst>
          </p:cNvPr>
          <p:cNvSpPr/>
          <p:nvPr/>
        </p:nvSpPr>
        <p:spPr>
          <a:xfrm>
            <a:off x="3174806" y="4119881"/>
            <a:ext cx="145986" cy="114300"/>
          </a:xfrm>
          <a:prstGeom prst="frame">
            <a:avLst>
              <a:gd name="adj1" fmla="val 24784"/>
            </a:avLst>
          </a:prstGeom>
          <a:solidFill>
            <a:srgbClr val="00FFFF"/>
          </a:solidFill>
          <a:ln>
            <a:solidFill>
              <a:srgbClr val="001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Down Arrow 21">
            <a:extLst>
              <a:ext uri="{FF2B5EF4-FFF2-40B4-BE49-F238E27FC236}">
                <a16:creationId xmlns:a16="http://schemas.microsoft.com/office/drawing/2014/main" id="{A5B12538-D830-4DDA-A1D3-1EAEB4847828}"/>
              </a:ext>
            </a:extLst>
          </p:cNvPr>
          <p:cNvSpPr/>
          <p:nvPr/>
        </p:nvSpPr>
        <p:spPr>
          <a:xfrm rot="5165013">
            <a:off x="4318501" y="3103591"/>
            <a:ext cx="128977" cy="2026485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F82DD525-71C7-40D6-AA51-5B85B636F3E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6173" y="2720807"/>
            <a:ext cx="5984111" cy="3361076"/>
          </a:xfrm>
        </p:spPr>
      </p:pic>
      <p:sp>
        <p:nvSpPr>
          <p:cNvPr id="18" name="Frame 17">
            <a:extLst>
              <a:ext uri="{FF2B5EF4-FFF2-40B4-BE49-F238E27FC236}">
                <a16:creationId xmlns:a16="http://schemas.microsoft.com/office/drawing/2014/main" id="{80706599-1020-4D2C-A896-0E8D8D09681B}"/>
              </a:ext>
            </a:extLst>
          </p:cNvPr>
          <p:cNvSpPr/>
          <p:nvPr/>
        </p:nvSpPr>
        <p:spPr>
          <a:xfrm>
            <a:off x="5356173" y="2678722"/>
            <a:ext cx="5984111" cy="3452447"/>
          </a:xfrm>
          <a:prstGeom prst="frame">
            <a:avLst>
              <a:gd name="adj1" fmla="val 1569"/>
            </a:avLst>
          </a:prstGeom>
          <a:solidFill>
            <a:srgbClr val="00FFFF"/>
          </a:solidFill>
          <a:ln>
            <a:solidFill>
              <a:srgbClr val="001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BB50259-535F-4978-AD69-8B519F6EAAEE}"/>
              </a:ext>
            </a:extLst>
          </p:cNvPr>
          <p:cNvSpPr txBox="1">
            <a:spLocks/>
          </p:cNvSpPr>
          <p:nvPr/>
        </p:nvSpPr>
        <p:spPr>
          <a:xfrm>
            <a:off x="838200" y="13862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u="sng" dirty="0">
                <a:latin typeface="Arial" panose="020B0604020202020204" pitchFamily="34" charset="0"/>
                <a:cs typeface="Arial" panose="020B0604020202020204" pitchFamily="34" charset="0"/>
              </a:rPr>
              <a:t>Lake Mendot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is an imperiled resource.</a:t>
            </a:r>
          </a:p>
        </p:txBody>
      </p:sp>
    </p:spTree>
    <p:extLst>
      <p:ext uri="{BB962C8B-B14F-4D97-AF65-F5344CB8AC3E}">
        <p14:creationId xmlns:p14="http://schemas.microsoft.com/office/powerpoint/2010/main" val="15144121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0B076-DAF1-45B4-AFCA-0C55DA27C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9598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…those crystals diffracts to high-resolution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05A219-8F82-4129-BBEB-825C7BE49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40</a:t>
            </a:fld>
            <a:endParaRPr lang="en-US"/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A3178F61-1015-4CA4-A04B-26E4B6D899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47788" y="2050363"/>
            <a:ext cx="3710246" cy="371024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10B8A0A-987B-47BE-8B96-9333BA6935FC}"/>
              </a:ext>
            </a:extLst>
          </p:cNvPr>
          <p:cNvSpPr txBox="1"/>
          <p:nvPr/>
        </p:nvSpPr>
        <p:spPr>
          <a:xfrm>
            <a:off x="6140486" y="1420556"/>
            <a:ext cx="6234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data and processing statistics 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2FC0F4-D3F1-49E8-A89C-4E1B9960A237}"/>
              </a:ext>
            </a:extLst>
          </p:cNvPr>
          <p:cNvSpPr txBox="1"/>
          <p:nvPr/>
        </p:nvSpPr>
        <p:spPr>
          <a:xfrm>
            <a:off x="794144" y="1420556"/>
            <a:ext cx="5289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crystal diffraction 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F5DCC7D-A1BA-487D-BB11-741F5933AD3C}"/>
              </a:ext>
            </a:extLst>
          </p:cNvPr>
          <p:cNvSpPr/>
          <p:nvPr/>
        </p:nvSpPr>
        <p:spPr>
          <a:xfrm>
            <a:off x="1353639" y="5717058"/>
            <a:ext cx="40503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ximum diffraction to 1.8 Å.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rk rings are water scattering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C8F529A-8651-4498-8923-6639E7662D08}"/>
              </a:ext>
            </a:extLst>
          </p:cNvPr>
          <p:cNvSpPr/>
          <p:nvPr/>
        </p:nvSpPr>
        <p:spPr>
          <a:xfrm>
            <a:off x="-48360" y="-30237"/>
            <a:ext cx="29209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collaboration: Ken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atyshur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Content Placeholder 6">
            <a:extLst>
              <a:ext uri="{FF2B5EF4-FFF2-40B4-BE49-F238E27FC236}">
                <a16:creationId xmlns:a16="http://schemas.microsoft.com/office/drawing/2014/main" id="{4B4E18E5-E5D2-4C9B-87D6-2E2D58D15EC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6293030"/>
              </p:ext>
            </p:extLst>
          </p:nvPr>
        </p:nvGraphicFramePr>
        <p:xfrm>
          <a:off x="6384327" y="1948125"/>
          <a:ext cx="5626443" cy="4142376"/>
        </p:xfrm>
        <a:graphic>
          <a:graphicData uri="http://schemas.openxmlformats.org/drawingml/2006/table">
            <a:tbl>
              <a:tblPr firstRow="1" firstCol="1" bandRow="1"/>
              <a:tblGrid>
                <a:gridCol w="3181718">
                  <a:extLst>
                    <a:ext uri="{9D8B030D-6E8A-4147-A177-3AD203B41FA5}">
                      <a16:colId xmlns:a16="http://schemas.microsoft.com/office/drawing/2014/main" val="2212266205"/>
                    </a:ext>
                  </a:extLst>
                </a:gridCol>
                <a:gridCol w="2444725">
                  <a:extLst>
                    <a:ext uri="{9D8B030D-6E8A-4147-A177-3AD203B41FA5}">
                      <a16:colId xmlns:a16="http://schemas.microsoft.com/office/drawing/2014/main" val="1361004997"/>
                    </a:ext>
                  </a:extLst>
                </a:gridCol>
              </a:tblGrid>
              <a:tr h="2711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avelength (Å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WenQuanYi Zen Hei Sharp"/>
                          <a:cs typeface="Liberation Mono"/>
                        </a:rPr>
                        <a:t>0.97872</a:t>
                      </a:r>
                      <a:endParaRPr lang="en-US" sz="1200" dirty="0">
                        <a:effectLst/>
                        <a:latin typeface="Liberation Mono"/>
                        <a:ea typeface="WenQuanYi Zen Hei Sharp"/>
                        <a:cs typeface="Liberation Mono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84896012"/>
                  </a:ext>
                </a:extLst>
              </a:tr>
              <a:tr h="2711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 (K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6630217"/>
                  </a:ext>
                </a:extLst>
              </a:tr>
              <a:tr h="2711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rystal-detector distance (mm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60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5663669"/>
                  </a:ext>
                </a:extLst>
              </a:tr>
              <a:tr h="2711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otation range per image (°)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991288"/>
                  </a:ext>
                </a:extLst>
              </a:tr>
              <a:tr h="2711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otal rotation range (°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9872812"/>
                  </a:ext>
                </a:extLst>
              </a:tr>
              <a:tr h="2711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posure time per image (s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1585534"/>
                  </a:ext>
                </a:extLst>
              </a:tr>
              <a:tr h="24100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pace Group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 2 2 21</a:t>
                      </a:r>
                      <a:endParaRPr lang="en-US" sz="160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4676823"/>
                  </a:ext>
                </a:extLst>
              </a:tr>
              <a:tr h="26276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, b, c (Å)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4.7, 88.9, 131.3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1085177"/>
                  </a:ext>
                </a:extLst>
              </a:tr>
              <a:tr h="24100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α, β, γ (°)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0.0, 90.0, 90.0</a:t>
                      </a:r>
                      <a:endParaRPr lang="en-US" sz="160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1066765"/>
                  </a:ext>
                </a:extLst>
              </a:tr>
              <a:tr h="24100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osaicity</a:t>
                      </a: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°)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4 - 0.50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78997084"/>
                  </a:ext>
                </a:extLst>
              </a:tr>
              <a:tr h="24100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solution Range (Å)*</a:t>
                      </a:r>
                      <a:endParaRPr lang="en-US" sz="160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26.5 - 1.94 (1.97  - 1.94)</a:t>
                      </a:r>
                      <a:endParaRPr lang="en-US" sz="160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8015516"/>
                  </a:ext>
                </a:extLst>
              </a:tr>
              <a:tr h="2711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nique reflections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WenQuanYi Zen Hei Sharp"/>
                          <a:cs typeface="Liberation Mono"/>
                        </a:rPr>
                        <a:t>18380 (953)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Liberation Mono"/>
                        <a:ea typeface="WenQuanYi Zen Hei Sharp"/>
                        <a:cs typeface="Liberation Mono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2863100"/>
                  </a:ext>
                </a:extLst>
              </a:tr>
              <a:tr h="24100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mpleteness (%)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WenQuanYi Zen Hei Sharp"/>
                          <a:cs typeface="Liberation Mono"/>
                        </a:rPr>
                        <a:t>91.6 (98.8)</a:t>
                      </a:r>
                      <a:endParaRPr lang="en-US" sz="1200" dirty="0">
                        <a:solidFill>
                          <a:srgbClr val="00FFFF"/>
                        </a:solidFill>
                        <a:effectLst/>
                        <a:latin typeface="Liberation Mono"/>
                        <a:ea typeface="WenQuanYi Zen Hei Sharp"/>
                        <a:cs typeface="Liberation Mono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3413815"/>
                  </a:ext>
                </a:extLst>
              </a:tr>
              <a:tr h="24100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dundancy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6.8 (6.8)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4404322"/>
                  </a:ext>
                </a:extLst>
              </a:tr>
              <a:tr h="24100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/σ(I)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WenQuanYi Zen Hei Sharp"/>
                          <a:cs typeface="Liberation Mono"/>
                        </a:rPr>
                        <a:t>26.4 (3.14)</a:t>
                      </a:r>
                      <a:endParaRPr lang="en-US" sz="1200">
                        <a:effectLst/>
                        <a:latin typeface="Liberation Mono"/>
                        <a:ea typeface="WenQuanYi Zen Hei Sharp"/>
                        <a:cs typeface="Liberation Mono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4569217"/>
                  </a:ext>
                </a:extLst>
              </a:tr>
              <a:tr h="24100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600" baseline="-250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im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0.034 (0.303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859" marR="6685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977767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9100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CDF8119-612A-484B-82E8-EF1D9B80431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6562" y="641155"/>
            <a:ext cx="7131929" cy="662873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30B076-DAF1-45B4-AFCA-0C55DA27C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015" y="356888"/>
            <a:ext cx="11263184" cy="789598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has a canonical helix-strand topology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05A219-8F82-4129-BBEB-825C7BE49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4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75E33A-7FAF-4848-959E-1F715F635857}"/>
              </a:ext>
            </a:extLst>
          </p:cNvPr>
          <p:cNvSpPr txBox="1"/>
          <p:nvPr/>
        </p:nvSpPr>
        <p:spPr>
          <a:xfrm>
            <a:off x="6140486" y="1420556"/>
            <a:ext cx="5872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structure statistics        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B1C888F-F743-49C3-A814-849C1EACAA16}"/>
              </a:ext>
            </a:extLst>
          </p:cNvPr>
          <p:cNvSpPr/>
          <p:nvPr/>
        </p:nvSpPr>
        <p:spPr>
          <a:xfrm>
            <a:off x="-48360" y="-30237"/>
            <a:ext cx="29209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collaboration: Ken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atyshur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6BEBFDDE-C7A5-43D0-BA73-2CB7D8624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9111576"/>
              </p:ext>
            </p:extLst>
          </p:nvPr>
        </p:nvGraphicFramePr>
        <p:xfrm>
          <a:off x="6781167" y="1908005"/>
          <a:ext cx="5086350" cy="4458852"/>
        </p:xfrm>
        <a:graphic>
          <a:graphicData uri="http://schemas.openxmlformats.org/drawingml/2006/table">
            <a:tbl>
              <a:tblPr firstRow="1" firstCol="1" bandRow="1"/>
              <a:tblGrid>
                <a:gridCol w="2412389">
                  <a:extLst>
                    <a:ext uri="{9D8B030D-6E8A-4147-A177-3AD203B41FA5}">
                      <a16:colId xmlns:a16="http://schemas.microsoft.com/office/drawing/2014/main" val="3757390284"/>
                    </a:ext>
                  </a:extLst>
                </a:gridCol>
                <a:gridCol w="2673961">
                  <a:extLst>
                    <a:ext uri="{9D8B030D-6E8A-4147-A177-3AD203B41FA5}">
                      <a16:colId xmlns:a16="http://schemas.microsoft.com/office/drawing/2014/main" val="1165672300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solution Range (Å)</a:t>
                      </a:r>
                      <a:endParaRPr lang="en-US" sz="160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6.41 - 1.94 (2.03 - 1.93)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203123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600" baseline="-25000" dirty="0" err="1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ryst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0.164 (0.176)</a:t>
                      </a:r>
                      <a:endParaRPr lang="en-US" sz="160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080514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600" baseline="-25000" dirty="0" err="1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ree</a:t>
                      </a: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0.227 (0.224)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44563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non-H atoms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2066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683648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otein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1898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399194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igand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4207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ater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3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62632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u="none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MS Deviations</a:t>
                      </a:r>
                      <a:endParaRPr lang="en-US" sz="1600" u="none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u="none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600" u="none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91782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u="none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onds (Å)</a:t>
                      </a:r>
                      <a:endParaRPr lang="en-US" sz="1600" u="none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u="none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65</a:t>
                      </a:r>
                      <a:endParaRPr lang="en-US" sz="1600" u="none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362855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u="none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gles (°)</a:t>
                      </a:r>
                      <a:endParaRPr lang="en-US" sz="1600" u="none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u="none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lang="en-US" sz="1600" u="none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174414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verage B factors (Å</a:t>
                      </a:r>
                      <a:r>
                        <a:rPr lang="en-US" sz="1600" baseline="300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WenQuanYi Zen Hei Sharp"/>
                          <a:cs typeface="Liberation Mono"/>
                        </a:rPr>
                        <a:t>28</a:t>
                      </a:r>
                      <a:endParaRPr lang="en-US" sz="1200">
                        <a:effectLst/>
                        <a:latin typeface="Liberation Mono"/>
                        <a:ea typeface="WenQuanYi Zen Hei Sharp"/>
                        <a:cs typeface="Liberation Mono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060463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otein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WenQuanYi Zen Hei Sharp"/>
                          <a:cs typeface="Liberation Mono"/>
                        </a:rPr>
                        <a:t>28</a:t>
                      </a:r>
                      <a:endParaRPr lang="en-US" sz="1200">
                        <a:effectLst/>
                        <a:latin typeface="Liberation Mono"/>
                        <a:ea typeface="WenQuanYi Zen Hei Sharp"/>
                        <a:cs typeface="Liberation Mono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189831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igand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9582912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ate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961165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machandran Plot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60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93204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avored regions (%)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  <a:endParaRPr lang="en-US" sz="160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97664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dditionally allowed (%)</a:t>
                      </a:r>
                      <a:endParaRPr lang="en-US" sz="160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WenQuanYi Zen Hei Sharp"/>
                          <a:cs typeface="Liberation Mono"/>
                        </a:rPr>
                        <a:t>4</a:t>
                      </a:r>
                      <a:endParaRPr lang="en-US" sz="1200">
                        <a:solidFill>
                          <a:srgbClr val="00FFFF"/>
                        </a:solidFill>
                        <a:effectLst/>
                        <a:latin typeface="Liberation Mono"/>
                        <a:ea typeface="WenQuanYi Zen Hei Sharp"/>
                        <a:cs typeface="Liberation Mono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416755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utliers (%)</a:t>
                      </a:r>
                      <a:endParaRPr lang="en-US" sz="160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FF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1600" dirty="0">
                        <a:solidFill>
                          <a:srgbClr val="00FFFF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4919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40158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CDF8119-612A-484B-82E8-EF1D9B80431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6562" y="641155"/>
            <a:ext cx="7131929" cy="662873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30B076-DAF1-45B4-AFCA-0C55DA27C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015" y="356888"/>
            <a:ext cx="11263184" cy="789598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has a canonical helix-strand topology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05A219-8F82-4129-BBEB-825C7BE49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42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75E33A-7FAF-4848-959E-1F715F635857}"/>
              </a:ext>
            </a:extLst>
          </p:cNvPr>
          <p:cNvSpPr txBox="1"/>
          <p:nvPr/>
        </p:nvSpPr>
        <p:spPr>
          <a:xfrm>
            <a:off x="6140486" y="1420556"/>
            <a:ext cx="5732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structure attributes      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260181-AC29-4E4C-A5D8-A1A56F1D10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199" y="1825625"/>
            <a:ext cx="5494283" cy="489585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terminal tag extends into the active site of a neighboring molecule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possible monomer/dimer dispersity</a:t>
            </a: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tensive 8-strand 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sheet</a:t>
            </a: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pture by arginine and lysine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protein stabilization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rystal growth in 1 M (NH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op-based catalytic site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Down Arrow 21">
            <a:extLst>
              <a:ext uri="{FF2B5EF4-FFF2-40B4-BE49-F238E27FC236}">
                <a16:creationId xmlns:a16="http://schemas.microsoft.com/office/drawing/2014/main" id="{6ABE167B-D73F-47D9-A2AD-67B8AB385EE6}"/>
              </a:ext>
            </a:extLst>
          </p:cNvPr>
          <p:cNvSpPr/>
          <p:nvPr/>
        </p:nvSpPr>
        <p:spPr>
          <a:xfrm rot="7452336">
            <a:off x="5707703" y="3121525"/>
            <a:ext cx="158063" cy="748036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Down Arrow 21">
            <a:extLst>
              <a:ext uri="{FF2B5EF4-FFF2-40B4-BE49-F238E27FC236}">
                <a16:creationId xmlns:a16="http://schemas.microsoft.com/office/drawing/2014/main" id="{23E39402-84D0-422A-A5B0-4CCF87C0809C}"/>
              </a:ext>
            </a:extLst>
          </p:cNvPr>
          <p:cNvSpPr/>
          <p:nvPr/>
        </p:nvSpPr>
        <p:spPr>
          <a:xfrm rot="7536611" flipH="1">
            <a:off x="5124813" y="4101285"/>
            <a:ext cx="142997" cy="2220284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2AE9C80-224D-446D-950F-9DB5ED699331}"/>
              </a:ext>
            </a:extLst>
          </p:cNvPr>
          <p:cNvSpPr/>
          <p:nvPr/>
        </p:nvSpPr>
        <p:spPr>
          <a:xfrm>
            <a:off x="-48360" y="-30237"/>
            <a:ext cx="29209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collaboration: Ken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atyshur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1833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C4B2C85-BEB5-4938-88F8-49D1CC2279B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6562" y="641155"/>
            <a:ext cx="7131929" cy="662873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30B076-DAF1-45B4-AFCA-0C55DA27C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9598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has a canonical catalytic tria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05A219-8F82-4129-BBEB-825C7BE49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43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9C5940C-F147-4B37-AF08-C5EE3D77E82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271" y="2096331"/>
            <a:ext cx="5095615" cy="282572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Down Arrow 21">
            <a:extLst>
              <a:ext uri="{FF2B5EF4-FFF2-40B4-BE49-F238E27FC236}">
                <a16:creationId xmlns:a16="http://schemas.microsoft.com/office/drawing/2014/main" id="{97DD0D60-9D7B-4619-9849-1D748C61F08A}"/>
              </a:ext>
            </a:extLst>
          </p:cNvPr>
          <p:cNvSpPr/>
          <p:nvPr/>
        </p:nvSpPr>
        <p:spPr>
          <a:xfrm rot="5165013">
            <a:off x="5360570" y="2651139"/>
            <a:ext cx="146771" cy="2229811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rame 12">
            <a:extLst>
              <a:ext uri="{FF2B5EF4-FFF2-40B4-BE49-F238E27FC236}">
                <a16:creationId xmlns:a16="http://schemas.microsoft.com/office/drawing/2014/main" id="{03F4EE92-C3A2-42C5-BFE5-B199A77AA671}"/>
              </a:ext>
            </a:extLst>
          </p:cNvPr>
          <p:cNvSpPr/>
          <p:nvPr/>
        </p:nvSpPr>
        <p:spPr>
          <a:xfrm>
            <a:off x="6488114" y="2024282"/>
            <a:ext cx="5247329" cy="2976086"/>
          </a:xfrm>
          <a:prstGeom prst="frame">
            <a:avLst>
              <a:gd name="adj1" fmla="val 2356"/>
            </a:avLst>
          </a:prstGeom>
          <a:solidFill>
            <a:srgbClr val="00FFFF"/>
          </a:solidFill>
          <a:ln>
            <a:solidFill>
              <a:srgbClr val="001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15A9E1-4B2D-4A0F-A25E-B96B01BA0A44}"/>
              </a:ext>
            </a:extLst>
          </p:cNvPr>
          <p:cNvSpPr txBox="1"/>
          <p:nvPr/>
        </p:nvSpPr>
        <p:spPr>
          <a:xfrm>
            <a:off x="6164399" y="5072417"/>
            <a:ext cx="5955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rine 133 – nucleophi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istidine 168 – general b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Glutamate 198 – histidine stabiliz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946833-39D9-4A2A-9A25-A5514B7E25B4}"/>
              </a:ext>
            </a:extLst>
          </p:cNvPr>
          <p:cNvSpPr txBox="1"/>
          <p:nvPr/>
        </p:nvSpPr>
        <p:spPr>
          <a:xfrm>
            <a:off x="6140486" y="1420556"/>
            <a:ext cx="6058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catalytic site electron density 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06D372F-4CE1-48FF-B127-57FC3B3B7F19}"/>
              </a:ext>
            </a:extLst>
          </p:cNvPr>
          <p:cNvSpPr txBox="1"/>
          <p:nvPr/>
        </p:nvSpPr>
        <p:spPr>
          <a:xfrm>
            <a:off x="72124" y="5494195"/>
            <a:ext cx="22748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Glutamate is required: variants have 99% less activity than normal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114C9D-8D5B-4582-BCC9-7AAA0CCDC051}"/>
              </a:ext>
            </a:extLst>
          </p:cNvPr>
          <p:cNvSpPr txBox="1"/>
          <p:nvPr/>
        </p:nvSpPr>
        <p:spPr>
          <a:xfrm>
            <a:off x="-235866" y="6323597"/>
            <a:ext cx="2948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kansson</a:t>
            </a: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 (2000) </a:t>
            </a:r>
            <a:r>
              <a:rPr lang="en-US" sz="1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A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CF121CB-51BA-49E4-AC77-96D078166BE0}"/>
              </a:ext>
            </a:extLst>
          </p:cNvPr>
          <p:cNvSpPr/>
          <p:nvPr/>
        </p:nvSpPr>
        <p:spPr>
          <a:xfrm>
            <a:off x="-48360" y="-30237"/>
            <a:ext cx="29209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collaboration: Ken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atyshur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3903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0B076-DAF1-45B4-AFCA-0C55DA27C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057" y="307316"/>
            <a:ext cx="11633886" cy="789598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has an open catalytic sit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05A219-8F82-4129-BBEB-825C7BE49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B9EB32-31BF-497E-A290-CF3A932689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73" y="1526313"/>
            <a:ext cx="11341487" cy="4008265"/>
          </a:xfrm>
          <a:prstGeom prst="rect">
            <a:avLst/>
          </a:prstGeom>
        </p:spPr>
      </p:pic>
      <p:sp>
        <p:nvSpPr>
          <p:cNvPr id="11" name="CustomShape 2">
            <a:extLst>
              <a:ext uri="{FF2B5EF4-FFF2-40B4-BE49-F238E27FC236}">
                <a16:creationId xmlns:a16="http://schemas.microsoft.com/office/drawing/2014/main" id="{66AFF521-6E11-4968-ADCD-24D121FF301D}"/>
              </a:ext>
            </a:extLst>
          </p:cNvPr>
          <p:cNvSpPr/>
          <p:nvPr/>
        </p:nvSpPr>
        <p:spPr>
          <a:xfrm>
            <a:off x="241783" y="5381113"/>
            <a:ext cx="11843125" cy="114192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2000" i="1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lmonella enterica</a:t>
            </a: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acI </a:t>
            </a:r>
            <a:r>
              <a:rPr lang="en-US" sz="2000" u="sng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US" sz="2000" i="1" u="sng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echocystis</a:t>
            </a: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803 </a:t>
            </a:r>
            <a:r>
              <a:rPr lang="en-US" sz="2000" u="sng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phB</a:t>
            </a:r>
            <a:r>
              <a:rPr lang="en-US" sz="2000" u="sng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0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lnSpc>
                <a:spcPct val="100000"/>
              </a:lnSpc>
            </a:pPr>
            <a:r>
              <a:rPr lang="en-US" sz="20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6A4R)</a:t>
            </a:r>
            <a:r>
              <a:rPr lang="en-US" sz="16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</a:t>
            </a:r>
            <a:r>
              <a:rPr lang="en-US" sz="1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o be deposited)                                                    (3EN0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FA95F-7C17-41CD-A376-079B81EE578D}"/>
              </a:ext>
            </a:extLst>
          </p:cNvPr>
          <p:cNvSpPr txBox="1"/>
          <p:nvPr/>
        </p:nvSpPr>
        <p:spPr>
          <a:xfrm>
            <a:off x="279057" y="982584"/>
            <a:ext cx="11787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Electrostatic Maps of Crystal Structures                       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9BA63E-EEA0-4789-8E6E-A0A2D2BDE4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554" y="6284438"/>
            <a:ext cx="11574206" cy="43703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B3B0A72-7C71-4F07-813D-736135BC2F88}"/>
              </a:ext>
            </a:extLst>
          </p:cNvPr>
          <p:cNvSpPr/>
          <p:nvPr/>
        </p:nvSpPr>
        <p:spPr>
          <a:xfrm>
            <a:off x="-48360" y="-30237"/>
            <a:ext cx="29209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collaboration: Ken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atyshur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1205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>
            <a:extLst>
              <a:ext uri="{FF2B5EF4-FFF2-40B4-BE49-F238E27FC236}">
                <a16:creationId xmlns:a16="http://schemas.microsoft.com/office/drawing/2014/main" id="{D7F9417E-6B2E-4A55-BF10-95113505E803}"/>
              </a:ext>
            </a:extLst>
          </p:cNvPr>
          <p:cNvSpPr txBox="1"/>
          <p:nvPr/>
        </p:nvSpPr>
        <p:spPr>
          <a:xfrm>
            <a:off x="4701522" y="5840306"/>
            <a:ext cx="1034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Proton gradient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4EF9667-90FD-4136-9FD3-38CC6022E8CD}"/>
              </a:ext>
            </a:extLst>
          </p:cNvPr>
          <p:cNvGrpSpPr/>
          <p:nvPr/>
        </p:nvGrpSpPr>
        <p:grpSpPr>
          <a:xfrm>
            <a:off x="1677740" y="4547829"/>
            <a:ext cx="3231292" cy="2055528"/>
            <a:chOff x="3158552" y="3124239"/>
            <a:chExt cx="5080881" cy="323211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7EBD005-FD32-430C-9391-DF5F1F0994A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5316" y="3124239"/>
              <a:ext cx="4790399" cy="3163374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8244070-6907-4591-A067-F9764FB116E7}"/>
                </a:ext>
              </a:extLst>
            </p:cNvPr>
            <p:cNvSpPr/>
            <p:nvPr/>
          </p:nvSpPr>
          <p:spPr>
            <a:xfrm>
              <a:off x="3158552" y="4198732"/>
              <a:ext cx="5080881" cy="21576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6" rIns="91410" bIns="45706"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5B890E-4562-4C68-9FD8-9B3CAF0777F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02920" y="1224255"/>
            <a:ext cx="5676900" cy="48958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ototrophic advantage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ycopene, retinal synthesis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tinorhodopsin formation/function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lex carotenoid synthesis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very of heliorhodopsins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584C208-C1C2-4B90-AFAE-C5B62EE0AD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0638" y="3199571"/>
            <a:ext cx="547012" cy="821852"/>
          </a:xfrm>
          <a:prstGeom prst="rect">
            <a:avLst/>
          </a:prstGeom>
        </p:spPr>
      </p:pic>
      <p:sp>
        <p:nvSpPr>
          <p:cNvPr id="9" name="Plus 3">
            <a:extLst>
              <a:ext uri="{FF2B5EF4-FFF2-40B4-BE49-F238E27FC236}">
                <a16:creationId xmlns:a16="http://schemas.microsoft.com/office/drawing/2014/main" id="{222EC73B-F2CE-41C5-A8EF-1A0874BA843D}"/>
              </a:ext>
            </a:extLst>
          </p:cNvPr>
          <p:cNvSpPr>
            <a:spLocks noChangeAspect="1"/>
          </p:cNvSpPr>
          <p:nvPr/>
        </p:nvSpPr>
        <p:spPr>
          <a:xfrm>
            <a:off x="3327036" y="3520975"/>
            <a:ext cx="232983" cy="232983"/>
          </a:xfrm>
          <a:prstGeom prst="mathPlus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7B6D042-1DBA-4503-AE3E-3928AA8FFFB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913" y="3226540"/>
            <a:ext cx="824331" cy="82185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DAF9A5-072F-4FAA-AFD5-9B416092A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05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How will I show our progress?</a:t>
            </a:r>
            <a:endParaRPr lang="en-US" sz="4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95E703-6906-4962-8F63-AA4D0E967B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224255"/>
            <a:ext cx="5765342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terotrophic advantag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yanophycin cleavage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w resolution dipeptide cleavage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gh-resolution dipeptide cleavag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24C717-5AC8-48CD-8415-5F61154BA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45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82CAF4-6959-4E87-A999-B59BA7A1D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08134"/>
              </p:ext>
            </p:extLst>
          </p:nvPr>
        </p:nvGraphicFramePr>
        <p:xfrm>
          <a:off x="993845" y="2244524"/>
          <a:ext cx="3037988" cy="30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1" name="CS ChemDraw Drawing" r:id="rId6" imgW="5166096" imgH="519653" progId="ChemDraw.Document.6.0">
                  <p:embed/>
                </p:oleObj>
              </mc:Choice>
              <mc:Fallback>
                <p:oleObj name="CS ChemDraw Drawing" r:id="rId6" imgW="5166096" imgH="519653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70D1452-2DAB-4A9B-A74B-18A20293B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3845" y="2244524"/>
                        <a:ext cx="3037988" cy="305294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8AA6BFF-5628-4B9F-94E2-0E099D46C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31666"/>
              </p:ext>
            </p:extLst>
          </p:nvPr>
        </p:nvGraphicFramePr>
        <p:xfrm>
          <a:off x="4325483" y="2198019"/>
          <a:ext cx="1167098" cy="39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2" name="CS ChemDraw Drawing" r:id="rId8" imgW="2066121" imgH="705243" progId="ChemDraw.Document.6.0">
                  <p:embed/>
                </p:oleObj>
              </mc:Choice>
              <mc:Fallback>
                <p:oleObj name="CS ChemDraw Drawing" r:id="rId8" imgW="2066121" imgH="705243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B8058D5-673F-43B4-A425-C57C3A03D5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25483" y="2198019"/>
                        <a:ext cx="1167098" cy="398303"/>
                      </a:xfrm>
                      <a:prstGeom prst="rect">
                        <a:avLst/>
                      </a:prstGeom>
                      <a:ln w="381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25">
            <a:extLst>
              <a:ext uri="{FF2B5EF4-FFF2-40B4-BE49-F238E27FC236}">
                <a16:creationId xmlns:a16="http://schemas.microsoft.com/office/drawing/2014/main" id="{C4F9F6C5-6A25-4F46-B821-DC24E2812A57}"/>
              </a:ext>
            </a:extLst>
          </p:cNvPr>
          <p:cNvSpPr/>
          <p:nvPr/>
        </p:nvSpPr>
        <p:spPr>
          <a:xfrm rot="16200000">
            <a:off x="4603125" y="3470908"/>
            <a:ext cx="112895" cy="358026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3981E90-A848-4EE6-A47E-A773B013CC47}"/>
              </a:ext>
            </a:extLst>
          </p:cNvPr>
          <p:cNvSpPr txBox="1"/>
          <p:nvPr/>
        </p:nvSpPr>
        <p:spPr>
          <a:xfrm>
            <a:off x="4725036" y="3429000"/>
            <a:ext cx="1034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Proton gradient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5893536-A7A1-4FB9-B654-347D2ABDB0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56471" y="5761939"/>
            <a:ext cx="1056368" cy="56249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ECBCCCF-E1CB-418F-8482-A2EBCB8DA384}"/>
              </a:ext>
            </a:extLst>
          </p:cNvPr>
          <p:cNvSpPr/>
          <p:nvPr/>
        </p:nvSpPr>
        <p:spPr>
          <a:xfrm>
            <a:off x="1707481" y="4487553"/>
            <a:ext cx="1011005" cy="217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B069AD44-C95B-4579-A253-D4B9B818B5C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84029" y="3327448"/>
            <a:ext cx="402867" cy="662446"/>
          </a:xfrm>
          <a:prstGeom prst="rect">
            <a:avLst/>
          </a:prstGeom>
          <a:ln w="15875">
            <a:solidFill>
              <a:schemeClr val="bg1"/>
            </a:solidFill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F44F0FA-83EE-4AB1-9EA9-55A49AC8A8AD}"/>
              </a:ext>
            </a:extLst>
          </p:cNvPr>
          <p:cNvSpPr txBox="1"/>
          <p:nvPr/>
        </p:nvSpPr>
        <p:spPr>
          <a:xfrm>
            <a:off x="-6579225" y="3678518"/>
            <a:ext cx="2998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heliorhodopsin</a:t>
            </a:r>
          </a:p>
        </p:txBody>
      </p:sp>
      <p:sp>
        <p:nvSpPr>
          <p:cNvPr id="27" name="&quot;Not Allowed&quot; Symbol 26">
            <a:extLst>
              <a:ext uri="{FF2B5EF4-FFF2-40B4-BE49-F238E27FC236}">
                <a16:creationId xmlns:a16="http://schemas.microsoft.com/office/drawing/2014/main" id="{F1185005-F070-4B0F-8B27-3A86339A53CE}"/>
              </a:ext>
            </a:extLst>
          </p:cNvPr>
          <p:cNvSpPr/>
          <p:nvPr/>
        </p:nvSpPr>
        <p:spPr>
          <a:xfrm>
            <a:off x="4880146" y="5720969"/>
            <a:ext cx="720309" cy="720309"/>
          </a:xfrm>
          <a:prstGeom prst="noSmoking">
            <a:avLst>
              <a:gd name="adj" fmla="val 9868"/>
            </a:avLst>
          </a:prstGeom>
          <a:solidFill>
            <a:srgbClr val="00FFFF"/>
          </a:solidFill>
          <a:ln>
            <a:solidFill>
              <a:srgbClr val="001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556B26B7-113F-4E3E-88B6-C978C2479E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4744" y="5610877"/>
            <a:ext cx="547012" cy="821852"/>
          </a:xfrm>
          <a:prstGeom prst="rect">
            <a:avLst/>
          </a:prstGeom>
        </p:spPr>
      </p:pic>
      <p:sp>
        <p:nvSpPr>
          <p:cNvPr id="29" name="Plus 3">
            <a:extLst>
              <a:ext uri="{FF2B5EF4-FFF2-40B4-BE49-F238E27FC236}">
                <a16:creationId xmlns:a16="http://schemas.microsoft.com/office/drawing/2014/main" id="{BCDE42AA-8171-4526-830B-464140825D07}"/>
              </a:ext>
            </a:extLst>
          </p:cNvPr>
          <p:cNvSpPr>
            <a:spLocks noChangeAspect="1"/>
          </p:cNvSpPr>
          <p:nvPr/>
        </p:nvSpPr>
        <p:spPr>
          <a:xfrm>
            <a:off x="3311142" y="5932281"/>
            <a:ext cx="232983" cy="232983"/>
          </a:xfrm>
          <a:prstGeom prst="mathPlus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3A563A30-11D3-470B-8A9F-E952A7495BA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019" y="5637846"/>
            <a:ext cx="824331" cy="821852"/>
          </a:xfrm>
          <a:prstGeom prst="rect">
            <a:avLst/>
          </a:prstGeom>
        </p:spPr>
      </p:pic>
      <p:sp>
        <p:nvSpPr>
          <p:cNvPr id="31" name="Down Arrow 25">
            <a:extLst>
              <a:ext uri="{FF2B5EF4-FFF2-40B4-BE49-F238E27FC236}">
                <a16:creationId xmlns:a16="http://schemas.microsoft.com/office/drawing/2014/main" id="{E77E23D1-E1D3-48CB-85C8-FADB0CDFD6AC}"/>
              </a:ext>
            </a:extLst>
          </p:cNvPr>
          <p:cNvSpPr/>
          <p:nvPr/>
        </p:nvSpPr>
        <p:spPr>
          <a:xfrm rot="16200000">
            <a:off x="4587231" y="5882214"/>
            <a:ext cx="112895" cy="358026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6FC81F8B-AF4D-47D1-A3FE-6CF55CACCE77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2758" y="4413603"/>
            <a:ext cx="2304142" cy="2189754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1BD5045E-3304-4318-AB6A-E9A97547EE8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077199" y="2161132"/>
            <a:ext cx="963147" cy="62899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D947826-C031-473E-A247-1ABE6411F8C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9475" y="2820769"/>
            <a:ext cx="3609087" cy="1284020"/>
          </a:xfrm>
          <a:prstGeom prst="rect">
            <a:avLst/>
          </a:prstGeom>
        </p:spPr>
      </p:pic>
      <p:sp>
        <p:nvSpPr>
          <p:cNvPr id="34" name="Down Arrow 25">
            <a:extLst>
              <a:ext uri="{FF2B5EF4-FFF2-40B4-BE49-F238E27FC236}">
                <a16:creationId xmlns:a16="http://schemas.microsoft.com/office/drawing/2014/main" id="{BD3B15B2-AA33-405A-BFAD-3361688EE0CA}"/>
              </a:ext>
            </a:extLst>
          </p:cNvPr>
          <p:cNvSpPr/>
          <p:nvPr/>
        </p:nvSpPr>
        <p:spPr>
          <a:xfrm rot="16200000">
            <a:off x="8681338" y="3549614"/>
            <a:ext cx="112895" cy="358026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CA27A2D0-2622-46CF-BD58-1B50D8A5C13F}"/>
              </a:ext>
            </a:extLst>
          </p:cNvPr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841" y="4994953"/>
            <a:ext cx="1291152" cy="715996"/>
          </a:xfrm>
          <a:prstGeom prst="rect">
            <a:avLst/>
          </a:prstGeom>
          <a:noFill/>
          <a:ln>
            <a:noFill/>
          </a:ln>
        </p:spPr>
      </p:pic>
      <p:sp>
        <p:nvSpPr>
          <p:cNvPr id="41" name="Down Arrow 21">
            <a:extLst>
              <a:ext uri="{FF2B5EF4-FFF2-40B4-BE49-F238E27FC236}">
                <a16:creationId xmlns:a16="http://schemas.microsoft.com/office/drawing/2014/main" id="{35A7E575-BBCA-4DE8-B234-23F331BDE606}"/>
              </a:ext>
            </a:extLst>
          </p:cNvPr>
          <p:cNvSpPr/>
          <p:nvPr/>
        </p:nvSpPr>
        <p:spPr>
          <a:xfrm rot="5165013">
            <a:off x="9002866" y="5130708"/>
            <a:ext cx="97427" cy="694584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Frame 41">
            <a:extLst>
              <a:ext uri="{FF2B5EF4-FFF2-40B4-BE49-F238E27FC236}">
                <a16:creationId xmlns:a16="http://schemas.microsoft.com/office/drawing/2014/main" id="{29DC45FA-BEFF-4AB8-9CA8-DCB1EA4A1A4F}"/>
              </a:ext>
            </a:extLst>
          </p:cNvPr>
          <p:cNvSpPr/>
          <p:nvPr/>
        </p:nvSpPr>
        <p:spPr>
          <a:xfrm>
            <a:off x="9411899" y="4957106"/>
            <a:ext cx="1362536" cy="772894"/>
          </a:xfrm>
          <a:prstGeom prst="frame">
            <a:avLst>
              <a:gd name="adj1" fmla="val 4377"/>
            </a:avLst>
          </a:prstGeom>
          <a:solidFill>
            <a:srgbClr val="00FFFF"/>
          </a:solidFill>
          <a:ln>
            <a:solidFill>
              <a:srgbClr val="001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41460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6B4BF5C2-F0D3-4FEE-A7EB-034AC9AA50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07076" y="1735375"/>
            <a:ext cx="6183588" cy="42029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DAF9A5-072F-4FAA-AFD5-9B416092A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-8255"/>
            <a:ext cx="11353800" cy="132556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What does our work mean for acI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Actinobacteri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5B890E-4562-4C68-9FD8-9B3CAF0777F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1920" y="1393189"/>
            <a:ext cx="304038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dependenc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rotenoids shield from light and oxidation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hodopsin phototrophy during nutrient starvation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peptide salvage for amino acid recla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95E703-6906-4962-8F63-AA4D0E967B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910234" y="1393189"/>
            <a:ext cx="3180166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pendenc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tinal and cyanobacteria?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yanophycin peptides and cyanobacteria?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itrogen/carbon peptide salvage from lysed cells?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24C717-5AC8-48CD-8415-5F61154BA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46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ACA75FC-CEA4-479A-9042-ADB97C46C602}"/>
              </a:ext>
            </a:extLst>
          </p:cNvPr>
          <p:cNvSpPr/>
          <p:nvPr/>
        </p:nvSpPr>
        <p:spPr>
          <a:xfrm>
            <a:off x="5157559" y="6008816"/>
            <a:ext cx="20826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Garcia et al. (2013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ISME J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003FC66-6B99-4439-BE73-1B6C1BE6026D}"/>
              </a:ext>
            </a:extLst>
          </p:cNvPr>
          <p:cNvSpPr/>
          <p:nvPr/>
        </p:nvSpPr>
        <p:spPr>
          <a:xfrm>
            <a:off x="3764280" y="2429024"/>
            <a:ext cx="5265422" cy="2294788"/>
          </a:xfrm>
          <a:prstGeom prst="roundRect">
            <a:avLst/>
          </a:prstGeom>
          <a:noFill/>
          <a:ln w="101600">
            <a:gradFill flip="none" rotWithShape="1">
              <a:gsLst>
                <a:gs pos="26000">
                  <a:srgbClr val="FFFF00"/>
                </a:gs>
                <a:gs pos="60000">
                  <a:schemeClr val="accent2"/>
                </a:gs>
                <a:gs pos="100000">
                  <a:srgbClr val="FF0000"/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9" name="Freeform 3">
            <a:extLst>
              <a:ext uri="{FF2B5EF4-FFF2-40B4-BE49-F238E27FC236}">
                <a16:creationId xmlns:a16="http://schemas.microsoft.com/office/drawing/2014/main" id="{6A465ED7-883E-4A2B-ABF4-41779B233FD1}"/>
              </a:ext>
            </a:extLst>
          </p:cNvPr>
          <p:cNvSpPr/>
          <p:nvPr/>
        </p:nvSpPr>
        <p:spPr>
          <a:xfrm rot="13137129">
            <a:off x="3872974" y="2001298"/>
            <a:ext cx="595582" cy="395175"/>
          </a:xfrm>
          <a:custGeom>
            <a:avLst/>
            <a:gdLst>
              <a:gd name="connsiteX0" fmla="*/ 1419225 w 1544690"/>
              <a:gd name="connsiteY0" fmla="*/ 0 h 1430908"/>
              <a:gd name="connsiteX1" fmla="*/ 1504950 w 1544690"/>
              <a:gd name="connsiteY1" fmla="*/ 885825 h 1430908"/>
              <a:gd name="connsiteX2" fmla="*/ 857250 w 1544690"/>
              <a:gd name="connsiteY2" fmla="*/ 323850 h 1430908"/>
              <a:gd name="connsiteX3" fmla="*/ 1076325 w 1544690"/>
              <a:gd name="connsiteY3" fmla="*/ 1171575 h 1430908"/>
              <a:gd name="connsiteX4" fmla="*/ 409575 w 1544690"/>
              <a:gd name="connsiteY4" fmla="*/ 581025 h 1430908"/>
              <a:gd name="connsiteX5" fmla="*/ 514350 w 1544690"/>
              <a:gd name="connsiteY5" fmla="*/ 1419225 h 1430908"/>
              <a:gd name="connsiteX6" fmla="*/ 0 w 1544690"/>
              <a:gd name="connsiteY6" fmla="*/ 1057275 h 1430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44690" h="1430908">
                <a:moveTo>
                  <a:pt x="1419225" y="0"/>
                </a:moveTo>
                <a:cubicBezTo>
                  <a:pt x="1508918" y="415925"/>
                  <a:pt x="1598612" y="831850"/>
                  <a:pt x="1504950" y="885825"/>
                </a:cubicBezTo>
                <a:cubicBezTo>
                  <a:pt x="1411288" y="939800"/>
                  <a:pt x="928688" y="276225"/>
                  <a:pt x="857250" y="323850"/>
                </a:cubicBezTo>
                <a:cubicBezTo>
                  <a:pt x="785812" y="371475"/>
                  <a:pt x="1150937" y="1128713"/>
                  <a:pt x="1076325" y="1171575"/>
                </a:cubicBezTo>
                <a:cubicBezTo>
                  <a:pt x="1001713" y="1214437"/>
                  <a:pt x="503237" y="539750"/>
                  <a:pt x="409575" y="581025"/>
                </a:cubicBezTo>
                <a:cubicBezTo>
                  <a:pt x="315913" y="622300"/>
                  <a:pt x="582612" y="1339850"/>
                  <a:pt x="514350" y="1419225"/>
                </a:cubicBezTo>
                <a:cubicBezTo>
                  <a:pt x="446088" y="1498600"/>
                  <a:pt x="17462" y="1150937"/>
                  <a:pt x="0" y="1057275"/>
                </a:cubicBezTo>
              </a:path>
            </a:pathLst>
          </a:custGeom>
          <a:noFill/>
          <a:ln w="41275">
            <a:solidFill>
              <a:srgbClr val="00FF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E84C97B-F53C-48F6-8EC0-03478C655646}"/>
              </a:ext>
            </a:extLst>
          </p:cNvPr>
          <p:cNvCxnSpPr>
            <a:cxnSpLocks/>
          </p:cNvCxnSpPr>
          <p:nvPr/>
        </p:nvCxnSpPr>
        <p:spPr>
          <a:xfrm flipV="1">
            <a:off x="4307840" y="4835964"/>
            <a:ext cx="965200" cy="196"/>
          </a:xfrm>
          <a:prstGeom prst="line">
            <a:avLst/>
          </a:prstGeom>
          <a:ln w="2540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E133E80-E66C-4CF2-873E-88FE7ED2654F}"/>
              </a:ext>
            </a:extLst>
          </p:cNvPr>
          <p:cNvSpPr txBox="1"/>
          <p:nvPr/>
        </p:nvSpPr>
        <p:spPr>
          <a:xfrm>
            <a:off x="4272280" y="4366491"/>
            <a:ext cx="12747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sp dipeptidas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B48389-94B7-4326-AEF7-C8D90A3B146D}"/>
              </a:ext>
            </a:extLst>
          </p:cNvPr>
          <p:cNvSpPr txBox="1"/>
          <p:nvPr/>
        </p:nvSpPr>
        <p:spPr>
          <a:xfrm>
            <a:off x="7924800" y="5452139"/>
            <a:ext cx="434734" cy="584775"/>
          </a:xfrm>
          <a:prstGeom prst="rect">
            <a:avLst/>
          </a:prstGeom>
          <a:noFill/>
          <a:ln w="38100">
            <a:solidFill>
              <a:srgbClr val="00FFFF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b="1" dirty="0">
              <a:solidFill>
                <a:srgbClr val="00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92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6" grpId="0" animBg="1"/>
      <p:bldP spid="9" grpId="0" animBg="1"/>
      <p:bldP spid="16" grpId="0"/>
      <p:bldP spid="1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AF9A5-072F-4FAA-AFD5-9B416092A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2127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What is next for acI physiology?</a:t>
            </a:r>
            <a:endParaRPr lang="en-US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5B890E-4562-4C68-9FD8-9B3CAF0777F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n retinal/carotenoids be detected from acI biomass?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ow does heliorhodopsin fit into acI physiology?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n acI be axenically cultured to facilitate research?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95E703-6906-4962-8F63-AA4D0E967B1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at are the dipeptide limitations of the peptidase?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n small cyanophycin dimers/trimers be cleaved? 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the peptidase related to global nitrogen levels in acI? 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24C717-5AC8-48CD-8415-5F61154BA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5348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7712593" y="1112311"/>
            <a:ext cx="4127860" cy="37025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Katrina Forest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e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tyshur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ick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rand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eter Newhouse</a:t>
            </a:r>
          </a:p>
          <a:p>
            <a:pPr lvl="1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atir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Gonzalez-Rivera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na Baker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hy Bhattacharya</a:t>
            </a: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exande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teinbüche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ars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Weifel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38215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boratory Acknowledg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09677" y="1137250"/>
            <a:ext cx="4127859" cy="37025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Katherine McMahon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osh Hamilton</a:t>
            </a:r>
          </a:p>
          <a:p>
            <a:pPr lvl="1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haome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He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rancisco Moya-Flores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e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yserma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aniel Amador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ogue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ve Stevenson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1935892" y="4651078"/>
            <a:ext cx="9333470" cy="207828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User Facilities</a:t>
            </a:r>
          </a:p>
          <a:p>
            <a:pPr lvl="1"/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Advanced Photon Source (LS-CAT) at Argonne National Lab</a:t>
            </a:r>
          </a:p>
          <a:p>
            <a:pPr lvl="1"/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UW-Madison Microbial Sciences Cores</a:t>
            </a:r>
          </a:p>
          <a:p>
            <a:pPr lvl="1"/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UW-Madison Center for Limnology</a:t>
            </a:r>
          </a:p>
          <a:p>
            <a:pPr lvl="1"/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UW-Madison Biotechnology Center</a:t>
            </a:r>
            <a:r>
              <a:rPr lang="en-US" sz="2600" u="sng" dirty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</a:p>
        </p:txBody>
      </p:sp>
      <p:pic>
        <p:nvPicPr>
          <p:cNvPr id="77826" name="Picture 2" descr="Image of Daniel Amador-Noguez">
            <a:extLst>
              <a:ext uri="{FF2B5EF4-FFF2-40B4-BE49-F238E27FC236}">
                <a16:creationId xmlns:a16="http://schemas.microsoft.com/office/drawing/2014/main" id="{7F1F968C-EBD3-42FF-84D5-16C4ED106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064" y="3386550"/>
            <a:ext cx="806548" cy="1008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30" name="Picture 6" descr="Image of Katrina T. Forest">
            <a:extLst>
              <a:ext uri="{FF2B5EF4-FFF2-40B4-BE49-F238E27FC236}">
                <a16:creationId xmlns:a16="http://schemas.microsoft.com/office/drawing/2014/main" id="{52900A6B-3A83-4D00-8CDC-73C99A36A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165" y="1217053"/>
            <a:ext cx="806546" cy="1008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6" name="Picture 2" descr="Image of Katherine D. McMahon">
            <a:extLst>
              <a:ext uri="{FF2B5EF4-FFF2-40B4-BE49-F238E27FC236}">
                <a16:creationId xmlns:a16="http://schemas.microsoft.com/office/drawing/2014/main" id="{E5BC7F0A-32A1-43E1-ABA6-573D23A3D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767" y="1215102"/>
            <a:ext cx="806546" cy="1008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F90EB2A-3651-43EE-A8DC-78C985E5EC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638" y="5417311"/>
            <a:ext cx="707829" cy="884786"/>
          </a:xfrm>
          <a:prstGeom prst="rect">
            <a:avLst/>
          </a:prstGeom>
        </p:spPr>
      </p:pic>
      <p:pic>
        <p:nvPicPr>
          <p:cNvPr id="139266" name="Picture 2" descr="Image result for Alexander SteinbÃ¼chel">
            <a:extLst>
              <a:ext uri="{FF2B5EF4-FFF2-40B4-BE49-F238E27FC236}">
                <a16:creationId xmlns:a16="http://schemas.microsoft.com/office/drawing/2014/main" id="{9A9735E2-FEAA-46EE-9249-7041C46F5A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059" y="3635923"/>
            <a:ext cx="806546" cy="1142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5843FBB-10FB-4BE4-8C82-F33A3C69C18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9362" y="5355612"/>
            <a:ext cx="641102" cy="100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1932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752473" y="1103521"/>
            <a:ext cx="4127860" cy="37025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pment Wizardry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Gary Pine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a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ly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yl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old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an Kean</a:t>
            </a:r>
          </a:p>
          <a:p>
            <a:pPr marL="0" indent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ministrative Wizardry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ari Strauss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im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est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38215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66778" y="1128460"/>
            <a:ext cx="4186322" cy="37025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mittee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atherine McMahon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ron Chanda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essandr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ene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omas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runold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Wizardry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anet Newlands</a:t>
            </a:r>
          </a:p>
          <a:p>
            <a:pPr marL="0" indent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52112923-0911-4E6D-9E46-2BD505794AD8}"/>
              </a:ext>
            </a:extLst>
          </p:cNvPr>
          <p:cNvSpPr txBox="1">
            <a:spLocks/>
          </p:cNvSpPr>
          <p:nvPr/>
        </p:nvSpPr>
        <p:spPr>
          <a:xfrm>
            <a:off x="1452346" y="4720168"/>
            <a:ext cx="9333470" cy="2253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 algn="ctr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W-Madison Bacteriology, William H. Peterson Fellowship</a:t>
            </a:r>
          </a:p>
          <a:p>
            <a:pPr marL="457200" lvl="1" indent="0" algn="ctr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ational Oceanic and Atmospheric Administration</a:t>
            </a:r>
          </a:p>
          <a:p>
            <a:pPr marL="457200" lvl="1" indent="0" algn="ctr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W Sea Grant</a:t>
            </a:r>
          </a:p>
          <a:p>
            <a:pPr marL="457200" lvl="1" indent="0" algn="ctr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ational Science Foundation</a:t>
            </a:r>
          </a:p>
          <a:p>
            <a:pPr marL="457200" lvl="1" indent="0" algn="ctr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ational Institute of Food and Agricultur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4E59988-E058-41CF-A808-1172DBC7677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273" y="5798201"/>
            <a:ext cx="938339" cy="93833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B202A3E-F851-4F10-A0E1-8D7A58F358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023" y="4804243"/>
            <a:ext cx="1049973" cy="105546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4DC59A4-94F6-43DD-9E20-D22D27FD68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3481" y="5747424"/>
            <a:ext cx="1096785" cy="89169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33BA87D-9662-407A-9D2C-25B8CBB787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4175" y="5735403"/>
            <a:ext cx="899551" cy="90371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941AAA2-6F2F-4A48-AF74-EEC34207C8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9362" y="5355612"/>
            <a:ext cx="641102" cy="100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1948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F02BA7-870D-4D3C-B741-424396788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5</a:t>
            </a:fld>
            <a:endParaRPr lang="en-US"/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9F915C53-B2F4-484B-A09D-AF3B0A7C20BE}"/>
              </a:ext>
            </a:extLst>
          </p:cNvPr>
          <p:cNvSpPr txBox="1">
            <a:spLocks/>
          </p:cNvSpPr>
          <p:nvPr/>
        </p:nvSpPr>
        <p:spPr>
          <a:xfrm>
            <a:off x="1540474" y="1721707"/>
            <a:ext cx="9522941" cy="36246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1" u="sng" dirty="0">
                <a:latin typeface="Arial" panose="020B0604020202020204" pitchFamily="34" charset="0"/>
                <a:cs typeface="Arial" panose="020B0604020202020204" pitchFamily="34" charset="0"/>
              </a:rPr>
              <a:t>Goal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: understand the most abundant species in a freshwater lake beyond the easily visible algae</a:t>
            </a:r>
          </a:p>
          <a:p>
            <a:pPr marL="0" indent="0" algn="ctr"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ill-in the web of interspecies relationships</a:t>
            </a:r>
          </a:p>
          <a:p>
            <a:pPr lvl="1"/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itigate climate change by creating better ecosystem-response models</a:t>
            </a:r>
          </a:p>
        </p:txBody>
      </p:sp>
    </p:spTree>
    <p:extLst>
      <p:ext uri="{BB962C8B-B14F-4D97-AF65-F5344CB8AC3E}">
        <p14:creationId xmlns:p14="http://schemas.microsoft.com/office/powerpoint/2010/main" val="890892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3D3F12B-3305-4700-80D1-80A69E4AF31B}"/>
              </a:ext>
            </a:extLst>
          </p:cNvPr>
          <p:cNvSpPr txBox="1"/>
          <p:nvPr/>
        </p:nvSpPr>
        <p:spPr>
          <a:xfrm>
            <a:off x="3200401" y="5832088"/>
            <a:ext cx="5527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ewton et al. (2011)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crobiol Mol Biol Rev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Guide to the Natural History of Freshwater Lake Bacteria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E82836A-7F5E-4547-85A4-2B035990FD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2740" y="469587"/>
            <a:ext cx="8306520" cy="531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2834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3D3F12B-3305-4700-80D1-80A69E4AF31B}"/>
              </a:ext>
            </a:extLst>
          </p:cNvPr>
          <p:cNvSpPr txBox="1"/>
          <p:nvPr/>
        </p:nvSpPr>
        <p:spPr>
          <a:xfrm>
            <a:off x="1460598" y="5832088"/>
            <a:ext cx="90074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milton et al. (2017)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Systems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tabolic Network Analysis and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tatranscriptomic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veal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xotrophie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Nutrient Sources of the Cosmopolitan Freshwater Microbial Lineage ac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4D7E98E-704E-446C-A80F-F554D284C7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053" y="656648"/>
            <a:ext cx="5527860" cy="478514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9B84CB1-079D-43F3-8F6A-A6912C5757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2039" y="646770"/>
            <a:ext cx="6096253" cy="4845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64841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61826FCF-2FAD-49A0-B096-E930C13018FA}"/>
              </a:ext>
            </a:extLst>
          </p:cNvPr>
          <p:cNvSpPr/>
          <p:nvPr/>
        </p:nvSpPr>
        <p:spPr>
          <a:xfrm>
            <a:off x="6801394" y="418011"/>
            <a:ext cx="5225143" cy="53209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D3F12B-3305-4700-80D1-80A69E4AF31B}"/>
              </a:ext>
            </a:extLst>
          </p:cNvPr>
          <p:cNvSpPr txBox="1"/>
          <p:nvPr/>
        </p:nvSpPr>
        <p:spPr>
          <a:xfrm>
            <a:off x="1460598" y="5832088"/>
            <a:ext cx="90074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wulit-Smith et al. (2018)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EM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tabolic Network Analysis and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tatranscriptomic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veal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xotrophie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Nutrient Sources of the Cosmopolitan Freshwater Microbial Lineage acI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8067913-4141-48BA-AE6A-FBF001C023CE}"/>
              </a:ext>
            </a:extLst>
          </p:cNvPr>
          <p:cNvGrpSpPr/>
          <p:nvPr/>
        </p:nvGrpSpPr>
        <p:grpSpPr>
          <a:xfrm>
            <a:off x="249545" y="1324303"/>
            <a:ext cx="6377411" cy="3289137"/>
            <a:chOff x="1872343" y="940525"/>
            <a:chExt cx="8308416" cy="408432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D1D89CF6-CD84-4AF7-80B9-7EA1366B4B47}"/>
                </a:ext>
              </a:extLst>
            </p:cNvPr>
            <p:cNvSpPr/>
            <p:nvPr/>
          </p:nvSpPr>
          <p:spPr>
            <a:xfrm>
              <a:off x="1872343" y="957942"/>
              <a:ext cx="8299268" cy="406690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BEFF31E-B1F1-4FD1-B4DB-895B191DF47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11240" y="940525"/>
              <a:ext cx="8169519" cy="3934971"/>
            </a:xfrm>
            <a:prstGeom prst="rect">
              <a:avLst/>
            </a:prstGeom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E2D1BA87-A1B9-426C-ACB2-53920733B10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4087" y="430241"/>
            <a:ext cx="5237469" cy="52834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E2079F7-59B7-445B-A2EC-4E3A46E344B6}"/>
              </a:ext>
            </a:extLst>
          </p:cNvPr>
          <p:cNvSpPr/>
          <p:nvPr/>
        </p:nvSpPr>
        <p:spPr>
          <a:xfrm>
            <a:off x="8270479" y="5751179"/>
            <a:ext cx="28055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collaboration: </a:t>
            </a:r>
            <a:r>
              <a:rPr lang="en-US" sz="1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omei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e</a:t>
            </a:r>
          </a:p>
        </p:txBody>
      </p:sp>
    </p:spTree>
    <p:extLst>
      <p:ext uri="{BB962C8B-B14F-4D97-AF65-F5344CB8AC3E}">
        <p14:creationId xmlns:p14="http://schemas.microsoft.com/office/powerpoint/2010/main" val="16968563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3D3F12B-3305-4700-80D1-80A69E4AF31B}"/>
              </a:ext>
            </a:extLst>
          </p:cNvPr>
          <p:cNvSpPr txBox="1"/>
          <p:nvPr/>
        </p:nvSpPr>
        <p:spPr>
          <a:xfrm>
            <a:off x="1441298" y="5939948"/>
            <a:ext cx="90460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lashov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t al. (2008)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ophys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J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citation energy-transfer and the relative orientation of retinal and carotenoid in xanthorhodopsi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CA46697-0939-4DC2-B8B5-146085E65E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184" y="1588610"/>
            <a:ext cx="6210838" cy="3680779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346398B-8876-4936-B344-F70D749154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758022" y="758283"/>
            <a:ext cx="5181600" cy="5181665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X - excited-state transfer of bluer light energy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ic transitions:</a:t>
            </a:r>
          </a:p>
          <a:p>
            <a:pPr lvl="1"/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0 ground to S2 excited - salinixanthin</a:t>
            </a:r>
          </a:p>
          <a:p>
            <a:pPr lvl="1"/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0 ground to S1 excited - retinal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linixanthin fluoresces at 529, 564, and 595 nm maxima and energy transfers to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inal’s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1 state (donor emission and acceptor absorption overlap). 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45%±5 efficiency (close proximity of the chromophores and their dipole moments)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ce retinal relaxes to a lower excited state I, isomerization and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cycling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n begin. </a:t>
            </a:r>
          </a:p>
        </p:txBody>
      </p:sp>
    </p:spTree>
    <p:extLst>
      <p:ext uri="{BB962C8B-B14F-4D97-AF65-F5344CB8AC3E}">
        <p14:creationId xmlns:p14="http://schemas.microsoft.com/office/powerpoint/2010/main" val="102349539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932271" y="1417902"/>
          <a:ext cx="6230779" cy="460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9" name="CS ChemDraw Drawing" r:id="rId3" imgW="6853243" imgH="5069794" progId="ChemDraw.Document.6.0">
                  <p:embed/>
                </p:oleObj>
              </mc:Choice>
              <mc:Fallback>
                <p:oleObj name="CS ChemDraw Drawing" r:id="rId3" imgW="6853243" imgH="5069794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2271" y="1417902"/>
                        <a:ext cx="6230779" cy="4609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510811" y="-211083"/>
            <a:ext cx="1129491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oton Rhodopsin: amino acid transfer of prot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20518" y="819150"/>
            <a:ext cx="1409897" cy="1390844"/>
          </a:xfrm>
          <a:prstGeom prst="rect">
            <a:avLst/>
          </a:prstGeom>
        </p:spPr>
      </p:pic>
      <p:sp>
        <p:nvSpPr>
          <p:cNvPr id="20" name="Oval 19"/>
          <p:cNvSpPr>
            <a:spLocks noChangeAspect="1"/>
          </p:cNvSpPr>
          <p:nvPr/>
        </p:nvSpPr>
        <p:spPr>
          <a:xfrm>
            <a:off x="2528839" y="1034221"/>
            <a:ext cx="7533685" cy="54651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5802581" y="3393684"/>
            <a:ext cx="1043028" cy="80016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8085547" y="3107947"/>
            <a:ext cx="610171" cy="355409"/>
            <a:chOff x="6505996" y="2946141"/>
            <a:chExt cx="610171" cy="355409"/>
          </a:xfrm>
        </p:grpSpPr>
        <p:sp>
          <p:nvSpPr>
            <p:cNvPr id="51" name="Oval 50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33956" y="2946141"/>
              <a:ext cx="5822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6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</a:t>
              </a: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8783724" y="2571518"/>
            <a:ext cx="623889" cy="346700"/>
            <a:chOff x="6490411" y="2954850"/>
            <a:chExt cx="623889" cy="346700"/>
          </a:xfrm>
        </p:grpSpPr>
        <p:sp>
          <p:nvSpPr>
            <p:cNvPr id="54" name="Oval 53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490411" y="2954850"/>
              <a:ext cx="6238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8094013" y="4318680"/>
            <a:ext cx="610171" cy="355409"/>
            <a:chOff x="6505996" y="2946141"/>
            <a:chExt cx="610171" cy="355409"/>
          </a:xfrm>
        </p:grpSpPr>
        <p:sp>
          <p:nvSpPr>
            <p:cNvPr id="69" name="Oval 68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533956" y="2946141"/>
              <a:ext cx="5822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6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</a:t>
              </a: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8800899" y="3782251"/>
            <a:ext cx="623889" cy="346700"/>
            <a:chOff x="6499120" y="2954850"/>
            <a:chExt cx="623889" cy="346700"/>
          </a:xfrm>
        </p:grpSpPr>
        <p:sp>
          <p:nvSpPr>
            <p:cNvPr id="72" name="Oval 71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499120" y="2954850"/>
              <a:ext cx="6238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6046664" y="5555056"/>
            <a:ext cx="623889" cy="346700"/>
            <a:chOff x="6499120" y="2954850"/>
            <a:chExt cx="623889" cy="346700"/>
          </a:xfrm>
        </p:grpSpPr>
        <p:sp>
          <p:nvSpPr>
            <p:cNvPr id="75" name="Oval 74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499120" y="2954850"/>
              <a:ext cx="6238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760426" y="5009918"/>
            <a:ext cx="623889" cy="346700"/>
            <a:chOff x="6499120" y="2954850"/>
            <a:chExt cx="623889" cy="346700"/>
          </a:xfrm>
        </p:grpSpPr>
        <p:sp>
          <p:nvSpPr>
            <p:cNvPr id="78" name="Oval 77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6499120" y="2954850"/>
              <a:ext cx="6238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4014660" y="4333187"/>
            <a:ext cx="623889" cy="346700"/>
            <a:chOff x="6490411" y="2954850"/>
            <a:chExt cx="623889" cy="346700"/>
          </a:xfrm>
        </p:grpSpPr>
        <p:sp>
          <p:nvSpPr>
            <p:cNvPr id="81" name="Oval 80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6490411" y="2954850"/>
              <a:ext cx="6238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4744007" y="3779340"/>
            <a:ext cx="610171" cy="355409"/>
            <a:chOff x="6505996" y="2946141"/>
            <a:chExt cx="610171" cy="355409"/>
          </a:xfrm>
        </p:grpSpPr>
        <p:sp>
          <p:nvSpPr>
            <p:cNvPr id="84" name="Oval 83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533956" y="2946141"/>
              <a:ext cx="5822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6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</a:t>
              </a: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17362" y="3002603"/>
            <a:ext cx="623889" cy="337991"/>
            <a:chOff x="6499120" y="2963559"/>
            <a:chExt cx="623889" cy="337991"/>
          </a:xfrm>
        </p:grpSpPr>
        <p:sp>
          <p:nvSpPr>
            <p:cNvPr id="93" name="Oval 92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6499120" y="2963559"/>
              <a:ext cx="6238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6030840" y="1749046"/>
            <a:ext cx="610171" cy="355409"/>
            <a:chOff x="6505996" y="2946141"/>
            <a:chExt cx="610171" cy="355409"/>
          </a:xfrm>
        </p:grpSpPr>
        <p:sp>
          <p:nvSpPr>
            <p:cNvPr id="99" name="Oval 98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533956" y="2946141"/>
              <a:ext cx="5822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6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</a:t>
              </a: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6739358" y="1222142"/>
            <a:ext cx="623889" cy="337175"/>
            <a:chOff x="6500752" y="2964375"/>
            <a:chExt cx="623889" cy="337175"/>
          </a:xfrm>
        </p:grpSpPr>
        <p:sp>
          <p:nvSpPr>
            <p:cNvPr id="102" name="Oval 101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6500752" y="2964375"/>
              <a:ext cx="6238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20" name="TextBox 119"/>
          <p:cNvSpPr txBox="1"/>
          <p:nvPr/>
        </p:nvSpPr>
        <p:spPr>
          <a:xfrm>
            <a:off x="6148251" y="3596643"/>
            <a:ext cx="4858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5251773" y="3634917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23" name="Down Arrow 122"/>
          <p:cNvSpPr/>
          <p:nvPr/>
        </p:nvSpPr>
        <p:spPr>
          <a:xfrm rot="4230456">
            <a:off x="8749808" y="4238832"/>
            <a:ext cx="123165" cy="273628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4" name="Down Arrow 123"/>
          <p:cNvSpPr/>
          <p:nvPr/>
        </p:nvSpPr>
        <p:spPr>
          <a:xfrm rot="1897459">
            <a:off x="6937471" y="5294347"/>
            <a:ext cx="123165" cy="273628"/>
          </a:xfrm>
          <a:prstGeom prst="downArrow">
            <a:avLst/>
          </a:prstGeom>
          <a:solidFill>
            <a:srgbClr val="00FFFF"/>
          </a:solidFill>
          <a:ln w="19050">
            <a:solidFill>
              <a:srgbClr val="003C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492304" y="3576319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cxnSp>
        <p:nvCxnSpPr>
          <p:cNvPr id="139" name="Straight Connector 138"/>
          <p:cNvCxnSpPr/>
          <p:nvPr/>
        </p:nvCxnSpPr>
        <p:spPr>
          <a:xfrm>
            <a:off x="4470265" y="1365215"/>
            <a:ext cx="1578123" cy="20824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5" name="Group 94"/>
          <p:cNvGrpSpPr/>
          <p:nvPr/>
        </p:nvGrpSpPr>
        <p:grpSpPr>
          <a:xfrm>
            <a:off x="4731124" y="2448756"/>
            <a:ext cx="623889" cy="346700"/>
            <a:chOff x="6499120" y="2954850"/>
            <a:chExt cx="623889" cy="346700"/>
          </a:xfrm>
        </p:grpSpPr>
        <p:sp>
          <p:nvSpPr>
            <p:cNvPr id="96" name="Oval 95"/>
            <p:cNvSpPr/>
            <p:nvPr/>
          </p:nvSpPr>
          <p:spPr>
            <a:xfrm>
              <a:off x="6505996" y="2985961"/>
              <a:ext cx="601198" cy="315589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499120" y="2954850"/>
              <a:ext cx="6238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p</a:t>
              </a: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57" name="Oval 56"/>
          <p:cNvSpPr>
            <a:spLocks noChangeAspect="1"/>
          </p:cNvSpPr>
          <p:nvPr/>
        </p:nvSpPr>
        <p:spPr>
          <a:xfrm>
            <a:off x="2266950" y="819150"/>
            <a:ext cx="8048625" cy="5939097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841543" y="3799920"/>
            <a:ext cx="90601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ytoplasm</a:t>
            </a:r>
            <a:endParaRPr kumimoji="0" lang="en-US" sz="1100" b="1" i="0" u="none" strike="noStrike" kern="1200" cap="none" spc="0" normalizeH="0" baseline="30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862270" y="6470673"/>
            <a:ext cx="85792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iplasm</a:t>
            </a:r>
            <a:endParaRPr kumimoji="0" lang="en-US" sz="1100" b="1" i="0" u="none" strike="noStrike" kern="1200" cap="none" spc="0" normalizeH="0" baseline="30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6905998" y="1874550"/>
            <a:ext cx="222378" cy="2265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8991973" y="2960400"/>
            <a:ext cx="222378" cy="2265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8991973" y="4189125"/>
            <a:ext cx="222378" cy="2265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4972050" y="4229099"/>
            <a:ext cx="232276" cy="22468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924798" y="3084225"/>
            <a:ext cx="222378" cy="2265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reeform 3"/>
          <p:cNvSpPr/>
          <p:nvPr/>
        </p:nvSpPr>
        <p:spPr>
          <a:xfrm rot="539409">
            <a:off x="7694627" y="1401251"/>
            <a:ext cx="1842168" cy="1033885"/>
          </a:xfrm>
          <a:custGeom>
            <a:avLst/>
            <a:gdLst>
              <a:gd name="connsiteX0" fmla="*/ 1419225 w 1544690"/>
              <a:gd name="connsiteY0" fmla="*/ 0 h 1430908"/>
              <a:gd name="connsiteX1" fmla="*/ 1504950 w 1544690"/>
              <a:gd name="connsiteY1" fmla="*/ 885825 h 1430908"/>
              <a:gd name="connsiteX2" fmla="*/ 857250 w 1544690"/>
              <a:gd name="connsiteY2" fmla="*/ 323850 h 1430908"/>
              <a:gd name="connsiteX3" fmla="*/ 1076325 w 1544690"/>
              <a:gd name="connsiteY3" fmla="*/ 1171575 h 1430908"/>
              <a:gd name="connsiteX4" fmla="*/ 409575 w 1544690"/>
              <a:gd name="connsiteY4" fmla="*/ 581025 h 1430908"/>
              <a:gd name="connsiteX5" fmla="*/ 514350 w 1544690"/>
              <a:gd name="connsiteY5" fmla="*/ 1419225 h 1430908"/>
              <a:gd name="connsiteX6" fmla="*/ 0 w 1544690"/>
              <a:gd name="connsiteY6" fmla="*/ 1057275 h 1430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44690" h="1430908">
                <a:moveTo>
                  <a:pt x="1419225" y="0"/>
                </a:moveTo>
                <a:cubicBezTo>
                  <a:pt x="1508918" y="415925"/>
                  <a:pt x="1598612" y="831850"/>
                  <a:pt x="1504950" y="885825"/>
                </a:cubicBezTo>
                <a:cubicBezTo>
                  <a:pt x="1411288" y="939800"/>
                  <a:pt x="928688" y="276225"/>
                  <a:pt x="857250" y="323850"/>
                </a:cubicBezTo>
                <a:cubicBezTo>
                  <a:pt x="785812" y="371475"/>
                  <a:pt x="1150937" y="1128713"/>
                  <a:pt x="1076325" y="1171575"/>
                </a:cubicBezTo>
                <a:cubicBezTo>
                  <a:pt x="1001713" y="1214437"/>
                  <a:pt x="503237" y="539750"/>
                  <a:pt x="409575" y="581025"/>
                </a:cubicBezTo>
                <a:cubicBezTo>
                  <a:pt x="315913" y="622300"/>
                  <a:pt x="582612" y="1339850"/>
                  <a:pt x="514350" y="1419225"/>
                </a:cubicBezTo>
                <a:cubicBezTo>
                  <a:pt x="446088" y="1498600"/>
                  <a:pt x="17462" y="1150937"/>
                  <a:pt x="0" y="1057275"/>
                </a:cubicBezTo>
              </a:path>
            </a:pathLst>
          </a:custGeom>
          <a:noFill/>
          <a:ln w="88900">
            <a:solidFill>
              <a:srgbClr val="00FF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45631" y="1790700"/>
            <a:ext cx="45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8993506" y="2923949"/>
            <a:ext cx="45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8993506" y="4162425"/>
            <a:ext cx="45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973956" y="4171950"/>
            <a:ext cx="45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 flipH="1">
            <a:off x="8600128" y="5372541"/>
            <a:ext cx="4183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  <a:endParaRPr kumimoji="0" lang="en-US" sz="16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945381" y="3009900"/>
            <a:ext cx="45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 flipH="1">
            <a:off x="8361531" y="5129611"/>
            <a:ext cx="4183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  <a:endParaRPr kumimoji="0" lang="en-US" sz="1600" b="1" i="0" u="none" strike="noStrike" kern="1200" cap="none" spc="0" normalizeH="0" baseline="3000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flipH="1">
            <a:off x="152798" y="2630718"/>
            <a:ext cx="211736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iplasm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ytoplasm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1065316" y="3041538"/>
          <a:ext cx="254000" cy="2042160"/>
        </p:xfrm>
        <a:graphic>
          <a:graphicData uri="http://schemas.openxmlformats.org/drawingml/2006/table">
            <a:tbl>
              <a:tblPr/>
              <a:tblGrid>
                <a:gridCol w="254000">
                  <a:extLst>
                    <a:ext uri="{9D8B030D-6E8A-4147-A177-3AD203B41FA5}">
                      <a16:colId xmlns:a16="http://schemas.microsoft.com/office/drawing/2014/main" val="2780679675"/>
                    </a:ext>
                  </a:extLst>
                </a:gridCol>
              </a:tblGrid>
              <a:tr h="25527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0383933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312054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6114160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296596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771604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1517568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7053732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8920213"/>
                  </a:ext>
                </a:extLst>
              </a:tr>
            </a:tbl>
          </a:graphicData>
        </a:graphic>
      </p:graphicFrame>
      <p:sp>
        <p:nvSpPr>
          <p:cNvPr id="104" name="TextBox 103"/>
          <p:cNvSpPr txBox="1"/>
          <p:nvPr/>
        </p:nvSpPr>
        <p:spPr>
          <a:xfrm flipH="1">
            <a:off x="8877297" y="5653014"/>
            <a:ext cx="4183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  <a:endParaRPr kumimoji="0" lang="en-US" sz="1600" b="1" i="0" u="none" strike="noStrike" kern="1200" cap="none" spc="0" normalizeH="0" baseline="30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514749" y="3312895"/>
            <a:ext cx="132357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543324" y="4842560"/>
            <a:ext cx="132357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ight Arrow 15"/>
          <p:cNvSpPr/>
          <p:nvPr/>
        </p:nvSpPr>
        <p:spPr>
          <a:xfrm rot="16200000">
            <a:off x="230849" y="4003143"/>
            <a:ext cx="1920240" cy="103256"/>
          </a:xfrm>
          <a:prstGeom prst="rightArrow">
            <a:avLst>
              <a:gd name="adj1" fmla="val 50000"/>
              <a:gd name="adj2" fmla="val 109960"/>
            </a:avLst>
          </a:prstGeom>
          <a:ln w="19050"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06" name="Straight Arrow Connector 105"/>
          <p:cNvCxnSpPr/>
          <p:nvPr/>
        </p:nvCxnSpPr>
        <p:spPr>
          <a:xfrm flipH="1">
            <a:off x="5362588" y="3863622"/>
            <a:ext cx="457200" cy="958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>
            <a:off x="8279749" y="5337668"/>
            <a:ext cx="666289" cy="5915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1199530" y="3926823"/>
            <a:ext cx="864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tinal</a:t>
            </a:r>
          </a:p>
        </p:txBody>
      </p:sp>
      <p:cxnSp>
        <p:nvCxnSpPr>
          <p:cNvPr id="111" name="Straight Connector 110"/>
          <p:cNvCxnSpPr/>
          <p:nvPr/>
        </p:nvCxnSpPr>
        <p:spPr>
          <a:xfrm>
            <a:off x="513246" y="5529487"/>
            <a:ext cx="132357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511741" y="2621820"/>
            <a:ext cx="132357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BA0D26-3F07-44B6-8721-5AA5B300EAC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6A4C666-CB9B-49AC-BF47-B80565E158A2}"/>
              </a:ext>
            </a:extLst>
          </p:cNvPr>
          <p:cNvSpPr txBox="1"/>
          <p:nvPr/>
        </p:nvSpPr>
        <p:spPr>
          <a:xfrm>
            <a:off x="10515600" y="287929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 (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9AB67D0A-8853-4E17-8143-EEA01EF1CE9D}"/>
              </a:ext>
            </a:extLst>
          </p:cNvPr>
          <p:cNvSpPr txBox="1"/>
          <p:nvPr/>
        </p:nvSpPr>
        <p:spPr>
          <a:xfrm>
            <a:off x="10166378" y="4794474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4CEADFB0-6C8B-440B-AE58-CB95C0E08698}"/>
              </a:ext>
            </a:extLst>
          </p:cNvPr>
          <p:cNvSpPr txBox="1"/>
          <p:nvPr/>
        </p:nvSpPr>
        <p:spPr>
          <a:xfrm>
            <a:off x="3923385" y="6498672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361FF6A8-0942-407F-9F6C-8B1A0F67E66E}"/>
              </a:ext>
            </a:extLst>
          </p:cNvPr>
          <p:cNvSpPr txBox="1"/>
          <p:nvPr/>
        </p:nvSpPr>
        <p:spPr>
          <a:xfrm>
            <a:off x="1988992" y="4633083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12465618-5741-4E2A-937C-01533C7B315D}"/>
              </a:ext>
            </a:extLst>
          </p:cNvPr>
          <p:cNvSpPr txBox="1"/>
          <p:nvPr/>
        </p:nvSpPr>
        <p:spPr>
          <a:xfrm>
            <a:off x="2108042" y="2151629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411472574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77E677-A0F6-4642-A02E-461B6B2A5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2075" y="0"/>
            <a:ext cx="6247849" cy="59970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D3F12B-3305-4700-80D1-80A69E4AF31B}"/>
              </a:ext>
            </a:extLst>
          </p:cNvPr>
          <p:cNvSpPr txBox="1"/>
          <p:nvPr/>
        </p:nvSpPr>
        <p:spPr>
          <a:xfrm>
            <a:off x="537622" y="5939948"/>
            <a:ext cx="10853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renti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t al. (2005)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m Phys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imary events in the bacteriorhodopsin photocycle: Torsional vibrational dephasing in the first excited electronic state</a:t>
            </a:r>
          </a:p>
        </p:txBody>
      </p:sp>
      <p:sp>
        <p:nvSpPr>
          <p:cNvPr id="3" name="AutoShape 2" descr="https://ars-els-cdn-com.ezproxy.library.wisc.edu/content/image/1-s2.0-S0301010404007384-gr6.jpg">
            <a:extLst>
              <a:ext uri="{FF2B5EF4-FFF2-40B4-BE49-F238E27FC236}">
                <a16:creationId xmlns:a16="http://schemas.microsoft.com/office/drawing/2014/main" id="{AF679510-EB33-4403-8B59-E49D63B7EC4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59103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19450" y="127000"/>
            <a:ext cx="113538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In vivo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gene transcript oper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7635" y="1429299"/>
                <a:ext cx="4743606" cy="45243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sng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             </a:t>
                </a:r>
                <a:r>
                  <a:rPr kumimoji="0" lang="en-US" sz="2400" b="0" i="0" u="sng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Results</a:t>
                </a:r>
                <a:r>
                  <a:rPr kumimoji="0" lang="en-US" sz="2000" b="0" i="0" u="sng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                 </a:t>
                </a:r>
              </a:p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ost present genome MEE885</a:t>
                </a:r>
              </a:p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Red bars = 5’-3’</a:t>
                </a:r>
              </a:p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Reads may not end where pictured</a:t>
                </a:r>
              </a:p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Intergenic reads found for all genes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predicted to be in operons in Lake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Mendota acI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sng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sng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sng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sng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           </a:t>
                </a:r>
                <a:r>
                  <a:rPr kumimoji="0" lang="en-US" sz="2400" b="0" i="0" u="sng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onclusion</a:t>
                </a:r>
                <a:r>
                  <a:rPr kumimoji="0" lang="en-US" sz="2000" b="0" i="0" u="sng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              </a:t>
                </a:r>
              </a:p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Operons may exist for chromophores</a:t>
                </a:r>
              </a:p>
              <a:p>
                <a:pPr marL="800100" marR="0" lvl="1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omplex carotenoid</a:t>
                </a:r>
              </a:p>
              <a:p>
                <a:pPr marL="800100" marR="0" lvl="1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ycopene/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β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-carotene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35" y="1429299"/>
                <a:ext cx="4743606" cy="4524315"/>
              </a:xfrm>
              <a:prstGeom prst="rect">
                <a:avLst/>
              </a:prstGeom>
              <a:blipFill>
                <a:blip r:embed="rId2"/>
                <a:stretch>
                  <a:fillRect l="-1157" t="-942" r="-386" b="-1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406252" y="1427432"/>
            <a:ext cx="6785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genic Transcript Reads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 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BA0D26-3F07-44B6-8721-5AA5B300EAC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C7C84A-79B1-4355-A898-57DE991A5A2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0545" y="1901762"/>
            <a:ext cx="6536310" cy="4338818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8B2D53D-5D9C-4542-842D-3BA73A26CD3D}"/>
              </a:ext>
            </a:extLst>
          </p:cNvPr>
          <p:cNvCxnSpPr/>
          <p:nvPr/>
        </p:nvCxnSpPr>
        <p:spPr>
          <a:xfrm>
            <a:off x="5495925" y="2894130"/>
            <a:ext cx="627732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5588E21-F69A-4C76-A08F-C71F9DA0ADE9}"/>
              </a:ext>
            </a:extLst>
          </p:cNvPr>
          <p:cNvCxnSpPr>
            <a:cxnSpLocks/>
          </p:cNvCxnSpPr>
          <p:nvPr/>
        </p:nvCxnSpPr>
        <p:spPr>
          <a:xfrm>
            <a:off x="5495925" y="6304080"/>
            <a:ext cx="265747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98C5418-BA2E-48CF-9261-803CE94347DC}"/>
              </a:ext>
            </a:extLst>
          </p:cNvPr>
          <p:cNvCxnSpPr>
            <a:cxnSpLocks/>
          </p:cNvCxnSpPr>
          <p:nvPr/>
        </p:nvCxnSpPr>
        <p:spPr>
          <a:xfrm flipH="1" flipV="1">
            <a:off x="9677400" y="5684955"/>
            <a:ext cx="130492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06DAE15D-41DD-4A59-9BB5-8A97AFB24EA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354" y="3863582"/>
            <a:ext cx="4268750" cy="317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55999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E81F88C7-3F93-440B-B18E-750B5993D62B}"/>
              </a:ext>
            </a:extLst>
          </p:cNvPr>
          <p:cNvSpPr txBox="1"/>
          <p:nvPr/>
        </p:nvSpPr>
        <p:spPr>
          <a:xfrm>
            <a:off x="1641675" y="5832088"/>
            <a:ext cx="86453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w et al. (2009)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 Mol Biol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structural basis of beta-peptide-specific cleavage by the serine protease cyanophycinas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B439D5-0B1F-48AB-8291-4F864E7DC4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786" y="890709"/>
            <a:ext cx="10138158" cy="462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11434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9714A9-F343-4F5E-8E22-757BFFC4AC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095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yanophycin production and isolation</a:t>
            </a:r>
            <a:endParaRPr lang="en-US" sz="40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53C669-C622-4DFC-AEEC-AEC008C6D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BA0D26-3F07-44B6-8721-5AA5B300EAC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DEB7567-4A9F-49B5-A4C9-431554393346}"/>
              </a:ext>
            </a:extLst>
          </p:cNvPr>
          <p:cNvSpPr txBox="1"/>
          <p:nvPr/>
        </p:nvSpPr>
        <p:spPr>
          <a:xfrm>
            <a:off x="537635" y="1337249"/>
            <a:ext cx="5615640" cy="4462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Cyanophycin Purification           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lege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ab</a:t>
            </a:r>
          </a:p>
          <a:p>
            <a:pPr marL="800100" marR="0" lvl="1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echococcu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CC 7002 (120g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einbüche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ab</a:t>
            </a:r>
          </a:p>
          <a:p>
            <a:pPr marL="800100" marR="0" lvl="1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ph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nduction in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. col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40g)</a:t>
            </a:r>
          </a:p>
          <a:p>
            <a:pPr marL="1257300" marR="0" lvl="2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ysis – 0.1 M HCl and pH to 1.00</a:t>
            </a:r>
          </a:p>
          <a:p>
            <a:pPr marL="1257300" marR="0" lvl="2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lubilization – stir 18hr 4°C</a:t>
            </a:r>
          </a:p>
          <a:p>
            <a:pPr marL="1257300" marR="0" lvl="2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eutralizations and Fractionatio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EB23C8-01C5-489E-ABE1-9D051348F2A9}"/>
              </a:ext>
            </a:extLst>
          </p:cNvPr>
          <p:cNvSpPr txBox="1"/>
          <p:nvPr/>
        </p:nvSpPr>
        <p:spPr>
          <a:xfrm>
            <a:off x="6221667" y="1339276"/>
            <a:ext cx="5920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yanophycin purification fractions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660F13-48C1-4C26-ABFD-79D1D8908AD4}"/>
              </a:ext>
            </a:extLst>
          </p:cNvPr>
          <p:cNvSpPr txBox="1"/>
          <p:nvPr/>
        </p:nvSpPr>
        <p:spPr>
          <a:xfrm>
            <a:off x="6496973" y="4366429"/>
            <a:ext cx="2225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bilization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after debris removal)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6AFC5190-8E23-458B-8D48-CD806BAC6F3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502053" y="1927941"/>
            <a:ext cx="5303943" cy="2485978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7CDEEEED-5817-4E93-B0B5-495ED6D3518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340" y="2913253"/>
            <a:ext cx="2827337" cy="949441"/>
          </a:xfrm>
          <a:prstGeom prst="rect">
            <a:avLst/>
          </a:prstGeom>
          <a:noFill/>
          <a:ln>
            <a:noFill/>
          </a:ln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94D7AB49-94CF-4461-BDA5-1FDFB16D95AE}"/>
              </a:ext>
            </a:extLst>
          </p:cNvPr>
          <p:cNvSpPr txBox="1"/>
          <p:nvPr/>
        </p:nvSpPr>
        <p:spPr>
          <a:xfrm>
            <a:off x="8886956" y="4366428"/>
            <a:ext cx="1509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utraliza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5E67FCF-127A-473E-8876-903904C0CD07}"/>
              </a:ext>
            </a:extLst>
          </p:cNvPr>
          <p:cNvSpPr txBox="1"/>
          <p:nvPr/>
        </p:nvSpPr>
        <p:spPr>
          <a:xfrm>
            <a:off x="10421810" y="4371508"/>
            <a:ext cx="162980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actionation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ter insolubl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~37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d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~4g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s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2B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ter solubl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~25kDa, &lt;1g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B64D9592-6235-458F-97A5-7D55A654BAFB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522" y="2758589"/>
            <a:ext cx="746044" cy="1325564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51CA16A-9AD2-40B9-BE18-30830D04B3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4057" y="5049092"/>
            <a:ext cx="1815894" cy="130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4974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05A219-8F82-4129-BBEB-825C7BE49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BA0D26-3F07-44B6-8721-5AA5B300EAC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A2EB1A4-F0EA-4B13-A6D5-3E5585ED1B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4817" y="1019759"/>
            <a:ext cx="6519476" cy="5530781"/>
          </a:xfrm>
          <a:prstGeom prst="rect">
            <a:avLst/>
          </a:prstGeom>
        </p:spPr>
      </p:pic>
      <p:sp>
        <p:nvSpPr>
          <p:cNvPr id="13" name="Frame 12">
            <a:extLst>
              <a:ext uri="{FF2B5EF4-FFF2-40B4-BE49-F238E27FC236}">
                <a16:creationId xmlns:a16="http://schemas.microsoft.com/office/drawing/2014/main" id="{03F4EE92-C3A2-42C5-BFE5-B199A77AA671}"/>
              </a:ext>
            </a:extLst>
          </p:cNvPr>
          <p:cNvSpPr/>
          <p:nvPr/>
        </p:nvSpPr>
        <p:spPr>
          <a:xfrm>
            <a:off x="5178704" y="942598"/>
            <a:ext cx="6692020" cy="5701717"/>
          </a:xfrm>
          <a:prstGeom prst="frame">
            <a:avLst>
              <a:gd name="adj1" fmla="val 1489"/>
            </a:avLst>
          </a:prstGeom>
          <a:solidFill>
            <a:srgbClr val="00FFFF"/>
          </a:solidFill>
          <a:ln>
            <a:solidFill>
              <a:srgbClr val="001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30B076-DAF1-45B4-AFCA-0C55DA27C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503" y="59225"/>
            <a:ext cx="11750352" cy="78959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ep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may interact with an N-terminal tag sequence.</a:t>
            </a:r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4B4EF89-8932-4FAE-910B-F087B88D35E6}"/>
              </a:ext>
            </a:extLst>
          </p:cNvPr>
          <p:cNvSpPr/>
          <p:nvPr/>
        </p:nvSpPr>
        <p:spPr>
          <a:xfrm>
            <a:off x="7286029" y="1013254"/>
            <a:ext cx="788078" cy="894402"/>
          </a:xfrm>
          <a:custGeom>
            <a:avLst/>
            <a:gdLst>
              <a:gd name="connsiteX0" fmla="*/ 144501 w 788078"/>
              <a:gd name="connsiteY0" fmla="*/ 0 h 894402"/>
              <a:gd name="connsiteX1" fmla="*/ 4457 w 788078"/>
              <a:gd name="connsiteY1" fmla="*/ 420130 h 894402"/>
              <a:gd name="connsiteX2" fmla="*/ 292782 w 788078"/>
              <a:gd name="connsiteY2" fmla="*/ 823784 h 894402"/>
              <a:gd name="connsiteX3" fmla="*/ 605820 w 788078"/>
              <a:gd name="connsiteY3" fmla="*/ 873211 h 894402"/>
              <a:gd name="connsiteX4" fmla="*/ 787052 w 788078"/>
              <a:gd name="connsiteY4" fmla="*/ 593124 h 894402"/>
              <a:gd name="connsiteX5" fmla="*/ 679960 w 788078"/>
              <a:gd name="connsiteY5" fmla="*/ 0 h 894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88078" h="894402">
                <a:moveTo>
                  <a:pt x="144501" y="0"/>
                </a:moveTo>
                <a:cubicBezTo>
                  <a:pt x="62122" y="141416"/>
                  <a:pt x="-20256" y="282833"/>
                  <a:pt x="4457" y="420130"/>
                </a:cubicBezTo>
                <a:cubicBezTo>
                  <a:pt x="29170" y="557427"/>
                  <a:pt x="192555" y="748271"/>
                  <a:pt x="292782" y="823784"/>
                </a:cubicBezTo>
                <a:cubicBezTo>
                  <a:pt x="393009" y="899297"/>
                  <a:pt x="523442" y="911654"/>
                  <a:pt x="605820" y="873211"/>
                </a:cubicBezTo>
                <a:cubicBezTo>
                  <a:pt x="688198" y="834768"/>
                  <a:pt x="774695" y="738659"/>
                  <a:pt x="787052" y="593124"/>
                </a:cubicBezTo>
                <a:cubicBezTo>
                  <a:pt x="799409" y="447589"/>
                  <a:pt x="696436" y="91989"/>
                  <a:pt x="679960" y="0"/>
                </a:cubicBezTo>
              </a:path>
            </a:pathLst>
          </a:custGeom>
          <a:noFill/>
          <a:ln w="38100">
            <a:solidFill>
              <a:srgbClr val="00FF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C8AC90C9-B15F-4F99-BC2A-A4B8ADEAA4C9}"/>
              </a:ext>
            </a:extLst>
          </p:cNvPr>
          <p:cNvSpPr/>
          <p:nvPr/>
        </p:nvSpPr>
        <p:spPr>
          <a:xfrm>
            <a:off x="8059986" y="977462"/>
            <a:ext cx="2212391" cy="1546436"/>
          </a:xfrm>
          <a:custGeom>
            <a:avLst/>
            <a:gdLst>
              <a:gd name="connsiteX0" fmla="*/ 1357283 w 2212391"/>
              <a:gd name="connsiteY0" fmla="*/ 63062 h 1546436"/>
              <a:gd name="connsiteX1" fmla="*/ 1168097 w 2212391"/>
              <a:gd name="connsiteY1" fmla="*/ 367862 h 1546436"/>
              <a:gd name="connsiteX2" fmla="*/ 1084014 w 2212391"/>
              <a:gd name="connsiteY2" fmla="*/ 651641 h 1546436"/>
              <a:gd name="connsiteX3" fmla="*/ 474414 w 2212391"/>
              <a:gd name="connsiteY3" fmla="*/ 651641 h 1546436"/>
              <a:gd name="connsiteX4" fmla="*/ 159104 w 2212391"/>
              <a:gd name="connsiteY4" fmla="*/ 746235 h 1546436"/>
              <a:gd name="connsiteX5" fmla="*/ 11959 w 2212391"/>
              <a:gd name="connsiteY5" fmla="*/ 924910 h 1546436"/>
              <a:gd name="connsiteX6" fmla="*/ 54000 w 2212391"/>
              <a:gd name="connsiteY6" fmla="*/ 1166648 h 1546436"/>
              <a:gd name="connsiteX7" fmla="*/ 411352 w 2212391"/>
              <a:gd name="connsiteY7" fmla="*/ 1313793 h 1546436"/>
              <a:gd name="connsiteX8" fmla="*/ 831766 w 2212391"/>
              <a:gd name="connsiteY8" fmla="*/ 1334814 h 1546436"/>
              <a:gd name="connsiteX9" fmla="*/ 1094524 w 2212391"/>
              <a:gd name="connsiteY9" fmla="*/ 1198179 h 1546436"/>
              <a:gd name="connsiteX10" fmla="*/ 1241669 w 2212391"/>
              <a:gd name="connsiteY10" fmla="*/ 1145628 h 1546436"/>
              <a:gd name="connsiteX11" fmla="*/ 1210138 w 2212391"/>
              <a:gd name="connsiteY11" fmla="*/ 1355835 h 1546436"/>
              <a:gd name="connsiteX12" fmla="*/ 1304731 w 2212391"/>
              <a:gd name="connsiteY12" fmla="*/ 1524000 h 1546436"/>
              <a:gd name="connsiteX13" fmla="*/ 1599021 w 2212391"/>
              <a:gd name="connsiteY13" fmla="*/ 1534510 h 1546436"/>
              <a:gd name="connsiteX14" fmla="*/ 1809228 w 2212391"/>
              <a:gd name="connsiteY14" fmla="*/ 1429407 h 1546436"/>
              <a:gd name="connsiteX15" fmla="*/ 2114028 w 2212391"/>
              <a:gd name="connsiteY15" fmla="*/ 1292772 h 1546436"/>
              <a:gd name="connsiteX16" fmla="*/ 2208621 w 2212391"/>
              <a:gd name="connsiteY16" fmla="*/ 1030014 h 1546436"/>
              <a:gd name="connsiteX17" fmla="*/ 2008924 w 2212391"/>
              <a:gd name="connsiteY17" fmla="*/ 851338 h 1546436"/>
              <a:gd name="connsiteX18" fmla="*/ 1987904 w 2212391"/>
              <a:gd name="connsiteY18" fmla="*/ 567559 h 1546436"/>
              <a:gd name="connsiteX19" fmla="*/ 1998414 w 2212391"/>
              <a:gd name="connsiteY19" fmla="*/ 262759 h 1546436"/>
              <a:gd name="connsiteX20" fmla="*/ 2050966 w 2212391"/>
              <a:gd name="connsiteY20" fmla="*/ 0 h 1546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212391" h="1546436">
                <a:moveTo>
                  <a:pt x="1357283" y="63062"/>
                </a:moveTo>
                <a:cubicBezTo>
                  <a:pt x="1285462" y="166414"/>
                  <a:pt x="1213642" y="269766"/>
                  <a:pt x="1168097" y="367862"/>
                </a:cubicBezTo>
                <a:cubicBezTo>
                  <a:pt x="1122552" y="465958"/>
                  <a:pt x="1199628" y="604345"/>
                  <a:pt x="1084014" y="651641"/>
                </a:cubicBezTo>
                <a:cubicBezTo>
                  <a:pt x="968400" y="698937"/>
                  <a:pt x="628566" y="635875"/>
                  <a:pt x="474414" y="651641"/>
                </a:cubicBezTo>
                <a:cubicBezTo>
                  <a:pt x="320262" y="667407"/>
                  <a:pt x="236180" y="700690"/>
                  <a:pt x="159104" y="746235"/>
                </a:cubicBezTo>
                <a:cubicBezTo>
                  <a:pt x="82028" y="791780"/>
                  <a:pt x="29476" y="854841"/>
                  <a:pt x="11959" y="924910"/>
                </a:cubicBezTo>
                <a:cubicBezTo>
                  <a:pt x="-5558" y="994979"/>
                  <a:pt x="-12565" y="1101834"/>
                  <a:pt x="54000" y="1166648"/>
                </a:cubicBezTo>
                <a:cubicBezTo>
                  <a:pt x="120565" y="1231462"/>
                  <a:pt x="281724" y="1285765"/>
                  <a:pt x="411352" y="1313793"/>
                </a:cubicBezTo>
                <a:cubicBezTo>
                  <a:pt x="540980" y="1341821"/>
                  <a:pt x="717904" y="1354083"/>
                  <a:pt x="831766" y="1334814"/>
                </a:cubicBezTo>
                <a:cubicBezTo>
                  <a:pt x="945628" y="1315545"/>
                  <a:pt x="1026207" y="1229710"/>
                  <a:pt x="1094524" y="1198179"/>
                </a:cubicBezTo>
                <a:cubicBezTo>
                  <a:pt x="1162841" y="1166648"/>
                  <a:pt x="1222400" y="1119352"/>
                  <a:pt x="1241669" y="1145628"/>
                </a:cubicBezTo>
                <a:cubicBezTo>
                  <a:pt x="1260938" y="1171904"/>
                  <a:pt x="1199628" y="1292773"/>
                  <a:pt x="1210138" y="1355835"/>
                </a:cubicBezTo>
                <a:cubicBezTo>
                  <a:pt x="1220648" y="1418897"/>
                  <a:pt x="1239917" y="1494221"/>
                  <a:pt x="1304731" y="1524000"/>
                </a:cubicBezTo>
                <a:cubicBezTo>
                  <a:pt x="1369545" y="1553779"/>
                  <a:pt x="1514938" y="1550275"/>
                  <a:pt x="1599021" y="1534510"/>
                </a:cubicBezTo>
                <a:cubicBezTo>
                  <a:pt x="1683104" y="1518745"/>
                  <a:pt x="1723393" y="1469697"/>
                  <a:pt x="1809228" y="1429407"/>
                </a:cubicBezTo>
                <a:cubicBezTo>
                  <a:pt x="1895063" y="1389117"/>
                  <a:pt x="2047463" y="1359337"/>
                  <a:pt x="2114028" y="1292772"/>
                </a:cubicBezTo>
                <a:cubicBezTo>
                  <a:pt x="2180593" y="1226207"/>
                  <a:pt x="2226138" y="1103586"/>
                  <a:pt x="2208621" y="1030014"/>
                </a:cubicBezTo>
                <a:cubicBezTo>
                  <a:pt x="2191104" y="956442"/>
                  <a:pt x="2045710" y="928414"/>
                  <a:pt x="2008924" y="851338"/>
                </a:cubicBezTo>
                <a:cubicBezTo>
                  <a:pt x="1972138" y="774262"/>
                  <a:pt x="1989656" y="665656"/>
                  <a:pt x="1987904" y="567559"/>
                </a:cubicBezTo>
                <a:cubicBezTo>
                  <a:pt x="1986152" y="469463"/>
                  <a:pt x="1987904" y="357352"/>
                  <a:pt x="1998414" y="262759"/>
                </a:cubicBezTo>
                <a:cubicBezTo>
                  <a:pt x="2008924" y="168166"/>
                  <a:pt x="2071987" y="49048"/>
                  <a:pt x="2050966" y="0"/>
                </a:cubicBezTo>
              </a:path>
            </a:pathLst>
          </a:custGeom>
          <a:noFill/>
          <a:ln w="38100">
            <a:solidFill>
              <a:srgbClr val="00FF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F7321428-83A9-4F43-B2E3-D5FAAA091484}"/>
              </a:ext>
            </a:extLst>
          </p:cNvPr>
          <p:cNvSpPr/>
          <p:nvPr/>
        </p:nvSpPr>
        <p:spPr>
          <a:xfrm>
            <a:off x="9312166" y="977462"/>
            <a:ext cx="378372" cy="1124607"/>
          </a:xfrm>
          <a:custGeom>
            <a:avLst/>
            <a:gdLst>
              <a:gd name="connsiteX0" fmla="*/ 0 w 378372"/>
              <a:gd name="connsiteY0" fmla="*/ 1124607 h 1124607"/>
              <a:gd name="connsiteX1" fmla="*/ 262758 w 378372"/>
              <a:gd name="connsiteY1" fmla="*/ 893379 h 1124607"/>
              <a:gd name="connsiteX2" fmla="*/ 294289 w 378372"/>
              <a:gd name="connsiteY2" fmla="*/ 430924 h 1124607"/>
              <a:gd name="connsiteX3" fmla="*/ 378372 w 378372"/>
              <a:gd name="connsiteY3" fmla="*/ 0 h 1124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8372" h="1124607">
                <a:moveTo>
                  <a:pt x="0" y="1124607"/>
                </a:moveTo>
                <a:cubicBezTo>
                  <a:pt x="106855" y="1066800"/>
                  <a:pt x="213710" y="1008993"/>
                  <a:pt x="262758" y="893379"/>
                </a:cubicBezTo>
                <a:cubicBezTo>
                  <a:pt x="311806" y="777765"/>
                  <a:pt x="275020" y="579820"/>
                  <a:pt x="294289" y="430924"/>
                </a:cubicBezTo>
                <a:cubicBezTo>
                  <a:pt x="313558" y="282028"/>
                  <a:pt x="345965" y="141014"/>
                  <a:pt x="378372" y="0"/>
                </a:cubicBezTo>
              </a:path>
            </a:pathLst>
          </a:custGeom>
          <a:noFill/>
          <a:ln w="38100">
            <a:solidFill>
              <a:srgbClr val="00FF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B37D329-4E1E-42CA-B09B-242EBCB59936}"/>
              </a:ext>
            </a:extLst>
          </p:cNvPr>
          <p:cNvSpPr txBox="1"/>
          <p:nvPr/>
        </p:nvSpPr>
        <p:spPr>
          <a:xfrm>
            <a:off x="157506" y="2128484"/>
            <a:ext cx="4849020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GSSHHHHHHSSGE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YFQGH-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ain may trace into an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adjacent active site and/or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have multiple conformations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due to aromatic interactions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atalytic tag cleavage?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_ = no clear densit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 = unclear conformation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BE42399-D8F4-4912-ABCB-BC868D64D78C}"/>
              </a:ext>
            </a:extLst>
          </p:cNvPr>
          <p:cNvSpPr txBox="1"/>
          <p:nvPr/>
        </p:nvSpPr>
        <p:spPr>
          <a:xfrm>
            <a:off x="6565870" y="4421438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*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C297A59-5423-4A5E-9E80-FEBD2CF670E6}"/>
              </a:ext>
            </a:extLst>
          </p:cNvPr>
          <p:cNvSpPr txBox="1"/>
          <p:nvPr/>
        </p:nvSpPr>
        <p:spPr>
          <a:xfrm>
            <a:off x="6609321" y="339684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*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567F18C-504F-4336-8E41-90131E0BE556}"/>
              </a:ext>
            </a:extLst>
          </p:cNvPr>
          <p:cNvSpPr txBox="1"/>
          <p:nvPr/>
        </p:nvSpPr>
        <p:spPr>
          <a:xfrm>
            <a:off x="8285870" y="342343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*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4671CCC-A271-49AF-AB01-490D45BD5E6C}"/>
              </a:ext>
            </a:extLst>
          </p:cNvPr>
          <p:cNvSpPr txBox="1"/>
          <p:nvPr/>
        </p:nvSpPr>
        <p:spPr>
          <a:xfrm>
            <a:off x="7249620" y="5607408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A3EF713-E5A9-4A0E-832A-5E30C1B7F0BB}"/>
              </a:ext>
            </a:extLst>
          </p:cNvPr>
          <p:cNvSpPr txBox="1"/>
          <p:nvPr/>
        </p:nvSpPr>
        <p:spPr>
          <a:xfrm>
            <a:off x="8110263" y="5946706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1709080-0550-4DA0-B507-109CF6AB9DDD}"/>
              </a:ext>
            </a:extLst>
          </p:cNvPr>
          <p:cNvSpPr txBox="1"/>
          <p:nvPr/>
        </p:nvSpPr>
        <p:spPr>
          <a:xfrm>
            <a:off x="9004249" y="441263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5F32DD8-2065-4294-AE96-012DA0A7ECBD}"/>
              </a:ext>
            </a:extLst>
          </p:cNvPr>
          <p:cNvSpPr txBox="1"/>
          <p:nvPr/>
        </p:nvSpPr>
        <p:spPr>
          <a:xfrm>
            <a:off x="6704190" y="1798349"/>
            <a:ext cx="915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133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54371BA-6949-40F2-9894-EA214F70BC9D}"/>
              </a:ext>
            </a:extLst>
          </p:cNvPr>
          <p:cNvSpPr txBox="1"/>
          <p:nvPr/>
        </p:nvSpPr>
        <p:spPr>
          <a:xfrm>
            <a:off x="8209719" y="1128182"/>
            <a:ext cx="922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16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D49F53B-D37F-47C5-9F63-EAD7D81219C6}"/>
              </a:ext>
            </a:extLst>
          </p:cNvPr>
          <p:cNvSpPr txBox="1"/>
          <p:nvPr/>
        </p:nvSpPr>
        <p:spPr>
          <a:xfrm>
            <a:off x="9886282" y="2431305"/>
            <a:ext cx="90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198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2BCE477-4599-4344-B6EE-E16ACD95DD93}"/>
              </a:ext>
            </a:extLst>
          </p:cNvPr>
          <p:cNvSpPr txBox="1"/>
          <p:nvPr/>
        </p:nvSpPr>
        <p:spPr>
          <a:xfrm>
            <a:off x="55018" y="1420556"/>
            <a:ext cx="4948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</a:t>
            </a:r>
            <a:r>
              <a:rPr kumimoji="0" lang="en-US" sz="2400" b="0" i="0" u="sng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pE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-terminal Sequence  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224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932" y="175941"/>
            <a:ext cx="11786065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re acI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Actinobacteria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more than heterotrophs?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578140" y="1701675"/>
            <a:ext cx="5758594" cy="48515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ree clades (A, B, C)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bundant ultramicrobacteria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~10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ells/mL in the lak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1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~1.3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b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genomes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edicted photoheterotroph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mino acids, polyamines, sugar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ototrophic potential via 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actino-opsin / actinorhodopsin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   (protein / holoprotein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6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966CC68-4544-489F-BDD0-7EE196AFE7A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876" y="2253713"/>
            <a:ext cx="5018260" cy="34110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97872C3-05CB-4300-B9A2-48EEEC000174}"/>
              </a:ext>
            </a:extLst>
          </p:cNvPr>
          <p:cNvSpPr txBox="1"/>
          <p:nvPr/>
        </p:nvSpPr>
        <p:spPr>
          <a:xfrm>
            <a:off x="6265395" y="1578833"/>
            <a:ext cx="6043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acI Metabolism Model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FF814E3-5FEC-4398-ABD3-EAF1D5A9A535}"/>
              </a:ext>
            </a:extLst>
          </p:cNvPr>
          <p:cNvSpPr/>
          <p:nvPr/>
        </p:nvSpPr>
        <p:spPr>
          <a:xfrm>
            <a:off x="8377906" y="5750718"/>
            <a:ext cx="20826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Garcia et al. (2013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ISME J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rame 3">
            <a:extLst>
              <a:ext uri="{FF2B5EF4-FFF2-40B4-BE49-F238E27FC236}">
                <a16:creationId xmlns:a16="http://schemas.microsoft.com/office/drawing/2014/main" id="{38F82090-5660-45A5-A968-7DAADA7FC0EF}"/>
              </a:ext>
            </a:extLst>
          </p:cNvPr>
          <p:cNvSpPr/>
          <p:nvPr/>
        </p:nvSpPr>
        <p:spPr>
          <a:xfrm>
            <a:off x="7451023" y="4374446"/>
            <a:ext cx="1280160" cy="1078418"/>
          </a:xfrm>
          <a:prstGeom prst="frame">
            <a:avLst>
              <a:gd name="adj1" fmla="val 4697"/>
            </a:avLst>
          </a:prstGeom>
          <a:solidFill>
            <a:srgbClr val="00FFFF"/>
          </a:solidFill>
          <a:ln>
            <a:solidFill>
              <a:srgbClr val="001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4632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F9AB6-9DE1-4DCF-B981-26877C8F54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5121" y="365125"/>
            <a:ext cx="112014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ased on the current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etabolic model, I generated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u="sng" dirty="0">
                <a:latin typeface="Arial" panose="020B0604020202020204" pitchFamily="34" charset="0"/>
                <a:cs typeface="Arial" panose="020B0604020202020204" pitchFamily="34" charset="0"/>
              </a:rPr>
              <a:t>phototrophi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3200" b="1" u="sng" dirty="0">
                <a:latin typeface="Arial" panose="020B0604020202020204" pitchFamily="34" charset="0"/>
                <a:cs typeface="Arial" panose="020B0604020202020204" pitchFamily="34" charset="0"/>
              </a:rPr>
              <a:t>heterotrophi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hypotheses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1CDC95-4622-4D2E-A4D8-45494C0D95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970405"/>
            <a:ext cx="51816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Actinobacteria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utilize </a:t>
            </a:r>
            <a:r>
              <a:rPr lang="en-US" sz="3200" b="1" u="sng" dirty="0">
                <a:latin typeface="Arial" panose="020B0604020202020204" pitchFamily="34" charset="0"/>
                <a:cs typeface="Arial" panose="020B0604020202020204" pitchFamily="34" charset="0"/>
              </a:rPr>
              <a:t>opsins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 algn="ctr">
              <a:buNone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for phototrophy</a:t>
            </a:r>
          </a:p>
          <a:p>
            <a:pPr marL="0" indent="0" algn="ctr">
              <a:buNone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in freshwater lakes.</a:t>
            </a:r>
          </a:p>
          <a:p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062721-226B-4F55-AAC6-BA965D3F9C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970405"/>
            <a:ext cx="5286632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Actinobacteria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utilize </a:t>
            </a:r>
            <a:r>
              <a:rPr lang="en-US" sz="3200" b="1" u="sng" dirty="0">
                <a:latin typeface="Arial" panose="020B0604020202020204" pitchFamily="34" charset="0"/>
                <a:cs typeface="Arial" panose="020B0604020202020204" pitchFamily="34" charset="0"/>
              </a:rPr>
              <a:t>cyanophycinases</a:t>
            </a:r>
          </a:p>
          <a:p>
            <a:pPr marL="0" indent="0" algn="ctr">
              <a:buNone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for heterotrophy</a:t>
            </a:r>
          </a:p>
          <a:p>
            <a:pPr marL="0" indent="0" algn="ctr">
              <a:buNone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in freshwater lakes.</a:t>
            </a:r>
          </a:p>
          <a:p>
            <a:endParaRPr lang="en-US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F02BA7-870D-4D3C-B741-424396788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6357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5B890E-4562-4C68-9FD8-9B3CAF0777F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02920" y="1224255"/>
            <a:ext cx="5676900" cy="48958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ototrophic advantage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ycopene, retinal synthesis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tinorhodopsin formation/function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lex carotenoid synthesis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overy of heliorhodopsin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9DAF9A5-072F-4FAA-AFD5-9B416092A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05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How will I show our progress?</a:t>
            </a:r>
            <a:endParaRPr lang="en-US" sz="4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95E703-6906-4962-8F63-AA4D0E967B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199" y="1224255"/>
            <a:ext cx="5929185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terotrophic advantag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yanophycin cleavage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w resolution dipeptide cleavage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gh-resolution dipeptide cleavag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24C717-5AC8-48CD-8415-5F61154BA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8</a:t>
            </a:fld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ECBCCCF-E1CB-418F-8482-A2EBCB8DA384}"/>
              </a:ext>
            </a:extLst>
          </p:cNvPr>
          <p:cNvSpPr/>
          <p:nvPr/>
        </p:nvSpPr>
        <p:spPr>
          <a:xfrm>
            <a:off x="1707481" y="4487553"/>
            <a:ext cx="1011005" cy="217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726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932" y="175941"/>
            <a:ext cx="11786065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re acI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Actinobacteri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more than heterotroph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A0D26-3F07-44B6-8721-5AA5B300EACE}" type="slidenum">
              <a:rPr lang="en-US" smtClean="0"/>
              <a:t>9</a:t>
            </a:fld>
            <a:endParaRPr lang="en-US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12529E5D-C911-4F4D-BBBA-7839DCCEBB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84523" y="1988704"/>
            <a:ext cx="4612184" cy="367608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Hypothesi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I 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Actinobacteria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utilize </a:t>
            </a:r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opsins</a:t>
            </a:r>
          </a:p>
          <a:p>
            <a:pPr marL="0" indent="0" algn="ctr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or phototrophy</a:t>
            </a:r>
          </a:p>
          <a:p>
            <a:pPr marL="0" indent="0" algn="ctr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 freshwater lakes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966CC68-4544-489F-BDD0-7EE196AFE7A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876" y="2253713"/>
            <a:ext cx="5018260" cy="34110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97872C3-05CB-4300-B9A2-48EEEC000174}"/>
              </a:ext>
            </a:extLst>
          </p:cNvPr>
          <p:cNvSpPr txBox="1"/>
          <p:nvPr/>
        </p:nvSpPr>
        <p:spPr>
          <a:xfrm>
            <a:off x="6265395" y="1578833"/>
            <a:ext cx="6043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acI Metabolism Model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FF814E3-5FEC-4398-ABD3-EAF1D5A9A535}"/>
              </a:ext>
            </a:extLst>
          </p:cNvPr>
          <p:cNvSpPr/>
          <p:nvPr/>
        </p:nvSpPr>
        <p:spPr>
          <a:xfrm>
            <a:off x="8377906" y="5750718"/>
            <a:ext cx="20826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Garcia et al. (2013)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ISME J 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7692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lIns="91410" tIns="45706" rIns="91410" bIns="45706"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752</TotalTime>
  <Words>3183</Words>
  <Application>Microsoft Office PowerPoint</Application>
  <PresentationFormat>Widescreen</PresentationFormat>
  <Paragraphs>908</Paragraphs>
  <Slides>5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7" baseType="lpstr">
      <vt:lpstr>Arial</vt:lpstr>
      <vt:lpstr>Calibri</vt:lpstr>
      <vt:lpstr>Calibri Light</vt:lpstr>
      <vt:lpstr>Cambria Math</vt:lpstr>
      <vt:lpstr>Liberation Mono</vt:lpstr>
      <vt:lpstr>Office Theme</vt:lpstr>
      <vt:lpstr>1_Office Theme</vt:lpstr>
      <vt:lpstr>CS ChemDraw Drawing</vt:lpstr>
      <vt:lpstr>Experimentally defining the physiology of freshwater ultramicrobacteria: acI Actinobacterial light utilization and peptide degradation </vt:lpstr>
      <vt:lpstr>Freshwater Lakes are imperiled resources.</vt:lpstr>
      <vt:lpstr>PowerPoint Presentation</vt:lpstr>
      <vt:lpstr>PowerPoint Presentation</vt:lpstr>
      <vt:lpstr>PowerPoint Presentation</vt:lpstr>
      <vt:lpstr>Are acI Actinobacteria more than heterotrophs?</vt:lpstr>
      <vt:lpstr>Based on the current metabolic model, I generated phototrophic and heterotrophic hypotheses: </vt:lpstr>
      <vt:lpstr>How will I show our progress?</vt:lpstr>
      <vt:lpstr>Are acI Actinobacteria more than heterotrophs?</vt:lpstr>
      <vt:lpstr>PowerPoint Presentation</vt:lpstr>
      <vt:lpstr>PowerPoint Presentation</vt:lpstr>
      <vt:lpstr>Carotenoids are ubiquitous chromophores.</vt:lpstr>
      <vt:lpstr>Carotenoid conjugation creates color.</vt:lpstr>
      <vt:lpstr>Carotenoids compliment other chromophores.</vt:lpstr>
      <vt:lpstr>Carotenoids can be energy transfer antennae.</vt:lpstr>
      <vt:lpstr>There are limits on work in acI Actinobacteria.</vt:lpstr>
      <vt:lpstr>Carotenoid Synthesis and Utilization Cassette</vt:lpstr>
      <vt:lpstr>PowerPoint Presentation</vt:lpstr>
      <vt:lpstr>PowerPoint Presentation</vt:lpstr>
      <vt:lpstr>PowerPoint Presentation</vt:lpstr>
      <vt:lpstr>PowerPoint Presentation</vt:lpstr>
      <vt:lpstr>In E. coli lycopene production</vt:lpstr>
      <vt:lpstr>In E. coli lycopene production</vt:lpstr>
      <vt:lpstr>In E. coli retinal production</vt:lpstr>
      <vt:lpstr>In E. coli rhodopsin production</vt:lpstr>
      <vt:lpstr>In E. coli actinorhodopsin activity</vt:lpstr>
      <vt:lpstr>Possible complex carotenoids in acI</vt:lpstr>
      <vt:lpstr>In acI gene transcription</vt:lpstr>
      <vt:lpstr>Helio-opsins (HeR) are also retinal holoproteins.</vt:lpstr>
      <vt:lpstr>In E. coli heliohodopsin formation and “function”</vt:lpstr>
      <vt:lpstr>How will I show our progress?</vt:lpstr>
      <vt:lpstr>Are acI Actinobacteria opportunistic heterotrophs?</vt:lpstr>
      <vt:lpstr>Cyanobacteria produce and degrade cyanophycin.</vt:lpstr>
      <vt:lpstr>acI Actinobacteria have a CphB-homolog, but…</vt:lpstr>
      <vt:lpstr>PepE are selective peptidases.</vt:lpstr>
      <vt:lpstr>Pure CphB-homolog acts as a monomer/dimer mix.</vt:lpstr>
      <vt:lpstr>CphB-homolog cannot degrade cyanophycin.</vt:lpstr>
      <vt:lpstr>CphB-homolog is a PepE.</vt:lpstr>
      <vt:lpstr>acI PepE crystallizes, and…</vt:lpstr>
      <vt:lpstr>…those crystals diffracts to high-resolution.</vt:lpstr>
      <vt:lpstr>acI PepE has a canonical helix-strand topology.</vt:lpstr>
      <vt:lpstr>acI PepE has a canonical helix-strand topology.</vt:lpstr>
      <vt:lpstr>acI PepE has a canonical catalytic triad</vt:lpstr>
      <vt:lpstr>acI PepE has an open catalytic site</vt:lpstr>
      <vt:lpstr>How will I show our progress?</vt:lpstr>
      <vt:lpstr>What does our work mean for acI Actinobacteria?</vt:lpstr>
      <vt:lpstr>What is next for acI physiology?</vt:lpstr>
      <vt:lpstr>Laboratory Acknowledgements</vt:lpstr>
      <vt:lpstr>Acknowledg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 vivo gene transcript operons</vt:lpstr>
      <vt:lpstr>PowerPoint Presentation</vt:lpstr>
      <vt:lpstr>Cyanophycin production and isolation</vt:lpstr>
      <vt:lpstr>acI PepE may interact with an N-terminal tag sequence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dentification of an acI-A cell’s carotenoids</dc:title>
  <dc:creator>JD</dc:creator>
  <cp:lastModifiedBy>Jeffrey Dwulit-smith</cp:lastModifiedBy>
  <cp:revision>1026</cp:revision>
  <dcterms:created xsi:type="dcterms:W3CDTF">2016-01-11T19:59:47Z</dcterms:created>
  <dcterms:modified xsi:type="dcterms:W3CDTF">2019-01-21T00:27:47Z</dcterms:modified>
</cp:coreProperties>
</file>